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341175" w:rsidRPr="00342F35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0DECD517" w14:textId="77777777" w:rsidR="00341175" w:rsidRPr="00965386" w:rsidRDefault="00341175" w:rsidP="00341175">
            <w:pPr>
              <w:spacing w:after="0" w:line="312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</w:pPr>
            <w:r w:rsidRPr="00965386"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  <w:t>UBND THÀNH PHỐ THỦ ĐỨC</w:t>
            </w:r>
            <w:r w:rsidRPr="0096538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965386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TRƯỜNG THCS </w:t>
            </w:r>
            <w:r w:rsidRPr="00965386"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  <w:t>HOA LƯ</w:t>
            </w:r>
          </w:p>
          <w:p w14:paraId="51B79C09" w14:textId="77777777" w:rsidR="00341175" w:rsidRPr="00965386" w:rsidRDefault="00341175" w:rsidP="00341175">
            <w:pPr>
              <w:spacing w:after="0" w:line="312" w:lineRule="auto"/>
              <w:jc w:val="center"/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</w:pPr>
            <w:r w:rsidRPr="00965386">
              <w:rPr>
                <w:rFonts w:ascii="Times New Roman" w:eastAsia="SimSu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304EF25" wp14:editId="0FBEEF8C">
                      <wp:simplePos x="0" y="0"/>
                      <wp:positionH relativeFrom="column">
                        <wp:posOffset>697780</wp:posOffset>
                      </wp:positionH>
                      <wp:positionV relativeFrom="paragraph">
                        <wp:posOffset>14116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777ABCA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54.95pt;margin-top:1.1pt;width:89.7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"/>
                  </w:pict>
                </mc:Fallback>
              </mc:AlternateContent>
            </w:r>
          </w:p>
          <w:p w14:paraId="0BE9E674" w14:textId="77777777" w:rsidR="00341175" w:rsidRPr="00965386" w:rsidRDefault="00341175" w:rsidP="00341175">
            <w:pPr>
              <w:spacing w:after="0" w:line="312" w:lineRule="auto"/>
              <w:ind w:left="-2" w:firstLineChars="3" w:firstLine="8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965386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BỘ SGK CHÂN TRỜI SÁNG TẠO</w:t>
            </w:r>
          </w:p>
          <w:p w14:paraId="31FC93E7" w14:textId="273ABA2C" w:rsidR="00341175" w:rsidRPr="00342F35" w:rsidRDefault="00341175" w:rsidP="00341175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965386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Pr="00965386">
              <w:rPr>
                <w:rFonts w:ascii="Times New Roman" w:eastAsia="SimSun" w:hAnsi="Times New Roman" w:cs="Times New Roman"/>
                <w:i/>
                <w:sz w:val="26"/>
                <w:szCs w:val="26"/>
                <w:lang w:eastAsia="vi-VN"/>
              </w:rPr>
              <w:t>2</w:t>
            </w:r>
            <w:r w:rsidRPr="00965386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1CE5AEC3" w14:textId="1A566B11" w:rsidR="00341175" w:rsidRPr="00965386" w:rsidRDefault="00341175" w:rsidP="00341175">
            <w:pPr>
              <w:shd w:val="clear" w:color="auto" w:fill="FFFFFF"/>
              <w:spacing w:after="0" w:line="312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96538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ĐỀ THAM KHẢO </w:t>
            </w: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 xml:space="preserve">GIỮA </w:t>
            </w:r>
            <w:r w:rsidRPr="0096538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HỌC KỲ </w:t>
            </w:r>
            <w:r w:rsidRPr="0096538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1</w:t>
            </w:r>
            <w:r w:rsidRPr="0096538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</w:p>
          <w:p w14:paraId="326E211E" w14:textId="77777777" w:rsidR="00341175" w:rsidRPr="00965386" w:rsidRDefault="00341175" w:rsidP="00341175">
            <w:pPr>
              <w:shd w:val="clear" w:color="auto" w:fill="FFFFFF"/>
              <w:spacing w:after="0" w:line="312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96538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45F9512B" w14:textId="02D17F1F" w:rsidR="00341175" w:rsidRPr="00965386" w:rsidRDefault="00341175" w:rsidP="00341175">
            <w:pPr>
              <w:shd w:val="clear" w:color="auto" w:fill="FFFFFF"/>
              <w:spacing w:after="0" w:line="312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</w:pPr>
            <w:r w:rsidRPr="0096538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MÔN: TOÁN </w:t>
            </w: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6</w:t>
            </w:r>
          </w:p>
          <w:p w14:paraId="7F3704F1" w14:textId="23A97A06" w:rsidR="00341175" w:rsidRPr="00342F35" w:rsidRDefault="00341175" w:rsidP="0034117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96538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</w:t>
            </w: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6</w:t>
            </w:r>
            <w:r w:rsidRPr="0096538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0 phút </w:t>
            </w:r>
            <w:r w:rsidRPr="00965386">
              <w:rPr>
                <w:rFonts w:ascii="Times New Roman" w:eastAsia="Calibri" w:hAnsi="Times New Roman" w:cs="Times New Roman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342F35" w:rsidRDefault="006347A0">
      <w:pPr>
        <w:rPr>
          <w:rFonts w:asciiTheme="majorHAnsi" w:hAnsiTheme="majorHAnsi" w:cstheme="majorHAnsi"/>
          <w:sz w:val="26"/>
          <w:szCs w:val="26"/>
        </w:rPr>
      </w:pPr>
    </w:p>
    <w:p w14:paraId="0F2247B4" w14:textId="5832749F" w:rsidR="004366A8" w:rsidRPr="00342F35" w:rsidRDefault="004366A8" w:rsidP="00885C33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855CEF">
        <w:rPr>
          <w:rFonts w:asciiTheme="majorHAnsi" w:hAnsiTheme="majorHAnsi" w:cstheme="majorHAnsi"/>
          <w:b/>
          <w:bCs/>
          <w:color w:val="FF0000"/>
          <w:sz w:val="26"/>
          <w:szCs w:val="26"/>
        </w:rPr>
        <w:t xml:space="preserve">A. TRẮC NGHIỆM: 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>(</w:t>
      </w:r>
      <w:r w:rsidR="003D0A5A" w:rsidRPr="00342F35"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>,0</w:t>
      </w:r>
      <w:r w:rsidR="00885C33">
        <w:rPr>
          <w:rFonts w:asciiTheme="majorHAnsi" w:hAnsiTheme="majorHAnsi" w:cstheme="majorHAnsi"/>
          <w:b/>
          <w:bCs/>
          <w:sz w:val="26"/>
          <w:szCs w:val="26"/>
        </w:rPr>
        <w:t xml:space="preserve"> điểm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>)</w:t>
      </w:r>
      <w:r w:rsidR="00EB1D93"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</w:p>
    <w:p w14:paraId="5F90A24C" w14:textId="77777777" w:rsidR="003D0A5A" w:rsidRPr="00342F35" w:rsidRDefault="004366A8" w:rsidP="00885C33">
      <w:pPr>
        <w:shd w:val="clear" w:color="auto" w:fill="FFFFFF"/>
        <w:spacing w:before="240" w:after="268" w:line="36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>Câu 1.</w:t>
      </w:r>
      <w:r w:rsidR="003D0A5A"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3D0A5A" w:rsidRPr="00342F35">
        <w:rPr>
          <w:rFonts w:asciiTheme="majorHAnsi" w:eastAsia="Times New Roman" w:hAnsiTheme="majorHAnsi" w:cstheme="majorHAnsi"/>
          <w:sz w:val="26"/>
          <w:szCs w:val="26"/>
        </w:rPr>
        <w:t>Cho tập hợp A gồm các số tự nhiên lẻ nhỏ hơn 15, số phần tử của tập hợp A là:</w:t>
      </w:r>
    </w:p>
    <w:p w14:paraId="60F04001" w14:textId="764F0472" w:rsidR="004366A8" w:rsidRPr="00342F35" w:rsidRDefault="004366A8" w:rsidP="00885C33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A. </w:t>
      </w:r>
      <w:r w:rsidR="003D0A5A" w:rsidRPr="00342F35">
        <w:rPr>
          <w:rFonts w:asciiTheme="majorHAnsi" w:hAnsiTheme="majorHAnsi" w:cstheme="majorHAnsi"/>
          <w:sz w:val="26"/>
          <w:szCs w:val="26"/>
        </w:rPr>
        <w:t>5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3D0A5A" w:rsidRPr="00342F35">
        <w:rPr>
          <w:rFonts w:asciiTheme="majorHAnsi" w:hAnsiTheme="majorHAnsi" w:cstheme="majorHAnsi"/>
          <w:sz w:val="26"/>
          <w:szCs w:val="26"/>
        </w:rPr>
        <w:t>7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3D0A5A"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3D0A5A" w:rsidRPr="00342F35">
        <w:rPr>
          <w:rFonts w:asciiTheme="majorHAnsi" w:hAnsiTheme="majorHAnsi" w:cstheme="majorHAnsi"/>
          <w:sz w:val="26"/>
          <w:szCs w:val="26"/>
        </w:rPr>
        <w:t>6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D. </w:t>
      </w:r>
      <w:r w:rsidR="003D0A5A" w:rsidRPr="00342F35">
        <w:rPr>
          <w:rFonts w:asciiTheme="majorHAnsi" w:hAnsiTheme="majorHAnsi" w:cstheme="majorHAnsi"/>
          <w:sz w:val="26"/>
          <w:szCs w:val="26"/>
        </w:rPr>
        <w:t>8</w:t>
      </w:r>
    </w:p>
    <w:p w14:paraId="2711FBD4" w14:textId="37BAEDFB" w:rsidR="004366A8" w:rsidRPr="00342F35" w:rsidRDefault="004366A8" w:rsidP="00885C33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Câu 2. </w:t>
      </w:r>
      <w:r w:rsidR="00714C0C" w:rsidRPr="00342F35">
        <w:rPr>
          <w:rFonts w:asciiTheme="majorHAnsi" w:hAnsiTheme="majorHAnsi" w:cstheme="majorHAnsi"/>
          <w:iCs/>
          <w:color w:val="000000" w:themeColor="text1"/>
          <w:sz w:val="26"/>
          <w:szCs w:val="26"/>
        </w:rPr>
        <w:t>Cho các số 143; 427; 233; 342</w:t>
      </w:r>
      <w:r w:rsidR="00341175">
        <w:rPr>
          <w:rFonts w:asciiTheme="majorHAnsi" w:hAnsiTheme="majorHAnsi" w:cstheme="majorHAnsi"/>
          <w:iCs/>
          <w:color w:val="000000" w:themeColor="text1"/>
          <w:sz w:val="26"/>
          <w:szCs w:val="26"/>
        </w:rPr>
        <w:t>.</w:t>
      </w:r>
      <w:r w:rsidR="00714C0C" w:rsidRPr="00342F35">
        <w:rPr>
          <w:rFonts w:asciiTheme="majorHAnsi" w:hAnsiTheme="majorHAnsi" w:cstheme="majorHAnsi"/>
          <w:iCs/>
          <w:color w:val="000000" w:themeColor="text1"/>
          <w:sz w:val="26"/>
          <w:szCs w:val="26"/>
        </w:rPr>
        <w:t xml:space="preserve"> Số chia hết cho </w:t>
      </w:r>
      <w:r w:rsidR="00714C0C" w:rsidRPr="00342F35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3 </w:t>
      </w:r>
      <w:r w:rsidR="00714C0C" w:rsidRPr="00342F35">
        <w:rPr>
          <w:rFonts w:asciiTheme="majorHAnsi" w:hAnsiTheme="majorHAnsi" w:cstheme="majorHAnsi"/>
          <w:iCs/>
          <w:color w:val="000000" w:themeColor="text1"/>
          <w:sz w:val="26"/>
          <w:szCs w:val="26"/>
        </w:rPr>
        <w:t>là:</w:t>
      </w:r>
    </w:p>
    <w:p w14:paraId="7D63DC55" w14:textId="7038AFF9" w:rsidR="004366A8" w:rsidRPr="00342F35" w:rsidRDefault="00EB1D93" w:rsidP="00885C33">
      <w:pPr>
        <w:spacing w:line="360" w:lineRule="auto"/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714C0C" w:rsidRPr="00342F35">
        <w:rPr>
          <w:rFonts w:asciiTheme="majorHAnsi" w:hAnsiTheme="majorHAnsi" w:cstheme="majorHAnsi"/>
          <w:sz w:val="26"/>
          <w:szCs w:val="26"/>
        </w:rPr>
        <w:t>143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341175">
        <w:rPr>
          <w:rFonts w:asciiTheme="majorHAnsi" w:hAnsiTheme="majorHAnsi" w:cstheme="majorHAnsi"/>
          <w:b/>
          <w:bCs/>
          <w:sz w:val="26"/>
          <w:szCs w:val="26"/>
        </w:rPr>
        <w:t xml:space="preserve">          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="00714C0C"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714C0C" w:rsidRPr="00342F35">
        <w:rPr>
          <w:rFonts w:asciiTheme="majorHAnsi" w:hAnsiTheme="majorHAnsi" w:cstheme="majorHAnsi"/>
          <w:sz w:val="26"/>
          <w:szCs w:val="26"/>
        </w:rPr>
        <w:t>233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341175">
        <w:rPr>
          <w:rFonts w:asciiTheme="majorHAnsi" w:hAnsiTheme="majorHAnsi" w:cstheme="majorHAnsi"/>
          <w:b/>
          <w:bCs/>
          <w:sz w:val="26"/>
          <w:szCs w:val="26"/>
        </w:rPr>
        <w:t xml:space="preserve">          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w:r w:rsidR="00714C0C" w:rsidRPr="00342F35">
        <w:rPr>
          <w:rFonts w:asciiTheme="majorHAnsi" w:hAnsiTheme="majorHAnsi" w:cstheme="majorHAnsi"/>
          <w:sz w:val="26"/>
          <w:szCs w:val="26"/>
        </w:rPr>
        <w:t>427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341175">
        <w:rPr>
          <w:rFonts w:asciiTheme="majorHAnsi" w:hAnsiTheme="majorHAnsi" w:cstheme="majorHAnsi"/>
          <w:b/>
          <w:bCs/>
          <w:sz w:val="26"/>
          <w:szCs w:val="26"/>
        </w:rPr>
        <w:t xml:space="preserve">          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="00714C0C"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714C0C" w:rsidRPr="00342F35">
        <w:rPr>
          <w:rFonts w:asciiTheme="majorHAnsi" w:hAnsiTheme="majorHAnsi" w:cstheme="majorHAnsi"/>
          <w:sz w:val="26"/>
          <w:szCs w:val="26"/>
        </w:rPr>
        <w:t>342</w:t>
      </w:r>
    </w:p>
    <w:p w14:paraId="690FA0E5" w14:textId="4393CA84" w:rsidR="003D0A5A" w:rsidRPr="00342F35" w:rsidRDefault="003D0A5A" w:rsidP="00885C33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Câu 3. </w:t>
      </w:r>
      <w:r w:rsidR="00824E0B" w:rsidRPr="00342F35">
        <w:rPr>
          <w:rFonts w:asciiTheme="majorHAnsi" w:hAnsiTheme="majorHAnsi" w:cstheme="majorHAnsi"/>
          <w:sz w:val="26"/>
          <w:szCs w:val="26"/>
        </w:rPr>
        <w:t>Các số nguyên tố nhỏ hơn 10 là:</w:t>
      </w:r>
    </w:p>
    <w:p w14:paraId="453C7635" w14:textId="2582CBDC" w:rsidR="00824E0B" w:rsidRPr="00342F35" w:rsidRDefault="003D0A5A" w:rsidP="00885C33">
      <w:pPr>
        <w:spacing w:line="360" w:lineRule="auto"/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824E0B" w:rsidRPr="00342F35">
        <w:rPr>
          <w:rFonts w:asciiTheme="majorHAnsi" w:hAnsiTheme="majorHAnsi" w:cstheme="majorHAnsi"/>
          <w:sz w:val="26"/>
          <w:szCs w:val="26"/>
        </w:rPr>
        <w:t>0; 1; 2; 3; 5; 7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824E0B"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B. </w:t>
      </w:r>
      <w:r w:rsidR="00824E0B" w:rsidRPr="00342F35">
        <w:rPr>
          <w:rFonts w:asciiTheme="majorHAnsi" w:hAnsiTheme="majorHAnsi" w:cstheme="majorHAnsi"/>
          <w:sz w:val="26"/>
          <w:szCs w:val="26"/>
        </w:rPr>
        <w:t>1; 2; 3; 5; 7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</w:p>
    <w:p w14:paraId="179C6628" w14:textId="068C14E7" w:rsidR="003D0A5A" w:rsidRPr="00342F35" w:rsidRDefault="003D0A5A" w:rsidP="00885C33">
      <w:pPr>
        <w:spacing w:line="360" w:lineRule="auto"/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w:r w:rsidR="00824E0B" w:rsidRPr="00342F35">
        <w:rPr>
          <w:rFonts w:asciiTheme="majorHAnsi" w:hAnsiTheme="majorHAnsi" w:cstheme="majorHAnsi"/>
          <w:sz w:val="26"/>
          <w:szCs w:val="26"/>
        </w:rPr>
        <w:t>2; 3; 5; 7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824E0B"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58236A"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="00824E0B" w:rsidRPr="00342F35">
        <w:rPr>
          <w:rFonts w:asciiTheme="majorHAnsi" w:hAnsiTheme="majorHAnsi" w:cstheme="majorHAnsi"/>
          <w:sz w:val="26"/>
          <w:szCs w:val="26"/>
        </w:rPr>
        <w:t xml:space="preserve"> 3; 5; 7</w:t>
      </w:r>
    </w:p>
    <w:p w14:paraId="6607D4C3" w14:textId="723F6ACD" w:rsidR="003D0A5A" w:rsidRPr="00342F35" w:rsidRDefault="003D0A5A" w:rsidP="00885C33">
      <w:pPr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Câu 4. </w:t>
      </w:r>
      <w:r w:rsidR="00714C0C" w:rsidRPr="00342F35">
        <w:rPr>
          <w:rFonts w:asciiTheme="majorHAnsi" w:hAnsiTheme="majorHAnsi" w:cstheme="majorHAnsi"/>
          <w:sz w:val="26"/>
          <w:szCs w:val="26"/>
        </w:rPr>
        <w:t>Tìm số tự nhiên a, b thỏa mãn</w:t>
      </w:r>
      <w:r w:rsidR="004A7D72" w:rsidRPr="00342F35">
        <w:rPr>
          <w:rFonts w:asciiTheme="majorHAnsi" w:hAnsiTheme="majorHAnsi" w:cstheme="majorHAnsi"/>
          <w:sz w:val="26"/>
          <w:szCs w:val="26"/>
        </w:rPr>
        <w:t xml:space="preserve"> </w:t>
      </w:r>
      <w:r w:rsidR="00341175" w:rsidRPr="00342F35">
        <w:rPr>
          <w:rFonts w:asciiTheme="majorHAnsi" w:hAnsiTheme="majorHAnsi" w:cstheme="majorHAnsi"/>
          <w:position w:val="-6"/>
          <w:sz w:val="26"/>
          <w:szCs w:val="26"/>
        </w:rPr>
        <w:object w:dxaOrig="540" w:dyaOrig="340" w14:anchorId="530CAA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5pt;height:16.6pt" o:ole="">
            <v:imagedata r:id="rId6" o:title=""/>
          </v:shape>
          <o:OLEObject Type="Embed" ProgID="Equation.DSMT4" ShapeID="_x0000_i1025" DrawAspect="Content" ObjectID="_1790446935" r:id="rId7"/>
        </w:object>
      </w:r>
      <w:r w:rsidR="00714C0C" w:rsidRPr="00342F35">
        <w:rPr>
          <w:rFonts w:asciiTheme="majorHAnsi" w:hAnsiTheme="majorHAnsi" w:cstheme="majorHAnsi"/>
          <w:sz w:val="26"/>
          <w:szCs w:val="26"/>
        </w:rPr>
        <w:t xml:space="preserve"> chia hết cho các số 2; </w:t>
      </w:r>
      <w:r w:rsidR="004A7D72" w:rsidRPr="00342F35">
        <w:rPr>
          <w:rFonts w:asciiTheme="majorHAnsi" w:hAnsiTheme="majorHAnsi" w:cstheme="majorHAnsi"/>
          <w:sz w:val="26"/>
          <w:szCs w:val="26"/>
        </w:rPr>
        <w:t>3</w:t>
      </w:r>
      <w:r w:rsidR="00714C0C" w:rsidRPr="00342F35">
        <w:rPr>
          <w:rFonts w:asciiTheme="majorHAnsi" w:hAnsiTheme="majorHAnsi" w:cstheme="majorHAnsi"/>
          <w:sz w:val="26"/>
          <w:szCs w:val="26"/>
        </w:rPr>
        <w:t xml:space="preserve"> và </w:t>
      </w:r>
      <w:r w:rsidR="004A7D72" w:rsidRPr="00342F35">
        <w:rPr>
          <w:rFonts w:asciiTheme="majorHAnsi" w:hAnsiTheme="majorHAnsi" w:cstheme="majorHAnsi"/>
          <w:sz w:val="26"/>
          <w:szCs w:val="26"/>
        </w:rPr>
        <w:t>5</w:t>
      </w:r>
    </w:p>
    <w:p w14:paraId="167D8EEA" w14:textId="0F627342" w:rsidR="004A7D72" w:rsidRPr="00342F35" w:rsidRDefault="003D0A5A" w:rsidP="00885C33">
      <w:pPr>
        <w:spacing w:line="360" w:lineRule="auto"/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4A7D72" w:rsidRPr="00342F35">
        <w:rPr>
          <w:rFonts w:asciiTheme="majorHAnsi" w:hAnsiTheme="majorHAnsi" w:cstheme="majorHAnsi"/>
          <w:sz w:val="26"/>
          <w:szCs w:val="26"/>
          <w:lang w:eastAsia="vi-VN"/>
        </w:rPr>
        <w:t xml:space="preserve">a = </w:t>
      </w:r>
      <w:r w:rsidR="00341175">
        <w:rPr>
          <w:rFonts w:asciiTheme="majorHAnsi" w:hAnsiTheme="majorHAnsi" w:cstheme="majorHAnsi"/>
          <w:sz w:val="26"/>
          <w:szCs w:val="26"/>
          <w:lang w:eastAsia="vi-VN"/>
        </w:rPr>
        <w:t>7</w:t>
      </w:r>
      <w:r w:rsidR="004A7D72" w:rsidRPr="00342F35">
        <w:rPr>
          <w:rFonts w:asciiTheme="majorHAnsi" w:hAnsiTheme="majorHAnsi" w:cstheme="majorHAnsi"/>
          <w:sz w:val="26"/>
          <w:szCs w:val="26"/>
          <w:lang w:eastAsia="vi-VN"/>
        </w:rPr>
        <w:t>, b = 0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4A7D72"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B. </w:t>
      </w:r>
      <w:r w:rsidR="004A7D72" w:rsidRPr="00342F35">
        <w:rPr>
          <w:rFonts w:asciiTheme="majorHAnsi" w:hAnsiTheme="majorHAnsi" w:cstheme="majorHAnsi"/>
          <w:sz w:val="26"/>
          <w:szCs w:val="26"/>
          <w:lang w:eastAsia="vi-VN"/>
        </w:rPr>
        <w:t>a = 0, b = 1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</w:p>
    <w:p w14:paraId="557A1A93" w14:textId="3A03F93B" w:rsidR="003D0A5A" w:rsidRPr="00342F35" w:rsidRDefault="003D0A5A" w:rsidP="00885C33">
      <w:pPr>
        <w:spacing w:line="360" w:lineRule="auto"/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w:r w:rsidR="004A7D72" w:rsidRPr="00342F35">
        <w:rPr>
          <w:rFonts w:asciiTheme="majorHAnsi" w:hAnsiTheme="majorHAnsi" w:cstheme="majorHAnsi"/>
          <w:sz w:val="26"/>
          <w:szCs w:val="26"/>
          <w:lang w:eastAsia="vi-VN"/>
        </w:rPr>
        <w:t xml:space="preserve">a = 0, b = </w:t>
      </w:r>
      <w:r w:rsidR="00341175">
        <w:rPr>
          <w:rFonts w:asciiTheme="majorHAnsi" w:hAnsiTheme="majorHAnsi" w:cstheme="majorHAnsi"/>
          <w:sz w:val="26"/>
          <w:szCs w:val="26"/>
          <w:lang w:eastAsia="vi-VN"/>
        </w:rPr>
        <w:t>7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4A7D72"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="004A7D72"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4A7D72" w:rsidRPr="00342F35">
        <w:rPr>
          <w:rFonts w:asciiTheme="majorHAnsi" w:hAnsiTheme="majorHAnsi" w:cstheme="majorHAnsi"/>
          <w:sz w:val="26"/>
          <w:szCs w:val="26"/>
          <w:lang w:eastAsia="vi-VN"/>
        </w:rPr>
        <w:t xml:space="preserve">a = </w:t>
      </w:r>
      <w:r w:rsidR="00341175">
        <w:rPr>
          <w:rFonts w:asciiTheme="majorHAnsi" w:hAnsiTheme="majorHAnsi" w:cstheme="majorHAnsi"/>
          <w:sz w:val="26"/>
          <w:szCs w:val="26"/>
          <w:lang w:eastAsia="vi-VN"/>
        </w:rPr>
        <w:t>5</w:t>
      </w:r>
      <w:r w:rsidR="004A7D72" w:rsidRPr="00342F35">
        <w:rPr>
          <w:rFonts w:asciiTheme="majorHAnsi" w:hAnsiTheme="majorHAnsi" w:cstheme="majorHAnsi"/>
          <w:sz w:val="26"/>
          <w:szCs w:val="26"/>
          <w:lang w:eastAsia="vi-VN"/>
        </w:rPr>
        <w:t xml:space="preserve">, b = </w:t>
      </w:r>
      <w:r w:rsidR="00341175">
        <w:rPr>
          <w:rFonts w:asciiTheme="majorHAnsi" w:hAnsiTheme="majorHAnsi" w:cstheme="majorHAnsi"/>
          <w:sz w:val="26"/>
          <w:szCs w:val="26"/>
          <w:lang w:eastAsia="vi-VN"/>
        </w:rPr>
        <w:t>2</w:t>
      </w:r>
    </w:p>
    <w:p w14:paraId="485A5C28" w14:textId="00BAA967" w:rsidR="003D0A5A" w:rsidRPr="00342F35" w:rsidRDefault="003D0A5A" w:rsidP="00885C33">
      <w:pPr>
        <w:spacing w:before="240" w:after="0" w:line="360" w:lineRule="auto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Câu 5. </w:t>
      </w:r>
      <w:r w:rsidR="004A7D72" w:rsidRPr="00342F35">
        <w:rPr>
          <w:rFonts w:asciiTheme="majorHAnsi" w:hAnsiTheme="majorHAnsi" w:cstheme="majorHAnsi"/>
          <w:sz w:val="26"/>
          <w:szCs w:val="26"/>
        </w:rPr>
        <w:t>Chọn khẳng định đúng</w:t>
      </w:r>
      <w:r w:rsidR="004A7D72" w:rsidRPr="00342F35">
        <w:rPr>
          <w:rFonts w:asciiTheme="majorHAnsi" w:eastAsia="Calibri" w:hAnsiTheme="majorHAnsi" w:cstheme="majorHAnsi"/>
          <w:b/>
          <w:sz w:val="26"/>
          <w:szCs w:val="26"/>
        </w:rPr>
        <w:t xml:space="preserve"> </w:t>
      </w:r>
    </w:p>
    <w:p w14:paraId="4D8E53CE" w14:textId="1CC017D7" w:rsidR="003D0A5A" w:rsidRPr="00342F35" w:rsidRDefault="003D0A5A" w:rsidP="00885C33">
      <w:pPr>
        <w:spacing w:before="240" w:line="360" w:lineRule="auto"/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824E0B" w:rsidRPr="00342F35">
        <w:rPr>
          <w:rFonts w:asciiTheme="majorHAnsi" w:hAnsiTheme="majorHAnsi" w:cstheme="majorHAnsi"/>
          <w:position w:val="-10"/>
          <w:sz w:val="26"/>
          <w:szCs w:val="26"/>
        </w:rPr>
        <w:object w:dxaOrig="960" w:dyaOrig="320" w14:anchorId="72FBD475">
          <v:shape id="_x0000_i1026" type="#_x0000_t75" style="width:47.65pt;height:16.05pt" o:ole="">
            <v:imagedata r:id="rId8" o:title=""/>
          </v:shape>
          <o:OLEObject Type="Embed" ProgID="Equation.DSMT4" ShapeID="_x0000_i1026" DrawAspect="Content" ObjectID="_1790446936" r:id="rId9"/>
        </w:objec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824E0B" w:rsidRPr="00342F35">
        <w:rPr>
          <w:rFonts w:asciiTheme="majorHAnsi" w:hAnsiTheme="majorHAnsi" w:cstheme="majorHAnsi"/>
          <w:position w:val="-10"/>
          <w:sz w:val="26"/>
          <w:szCs w:val="26"/>
        </w:rPr>
        <w:object w:dxaOrig="859" w:dyaOrig="320" w14:anchorId="68904403">
          <v:shape id="_x0000_i1027" type="#_x0000_t75" style="width:43.2pt;height:16.05pt" o:ole="">
            <v:imagedata r:id="rId10" o:title=""/>
          </v:shape>
          <o:OLEObject Type="Embed" ProgID="Equation.DSMT4" ShapeID="_x0000_i1027" DrawAspect="Content" ObjectID="_1790446937" r:id="rId11"/>
        </w:objec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824E0B" w:rsidRPr="00342F35">
        <w:rPr>
          <w:rFonts w:asciiTheme="majorHAnsi" w:hAnsiTheme="majorHAnsi" w:cstheme="majorHAnsi"/>
          <w:position w:val="-10"/>
          <w:sz w:val="26"/>
          <w:szCs w:val="26"/>
        </w:rPr>
        <w:object w:dxaOrig="999" w:dyaOrig="320" w14:anchorId="771636F2">
          <v:shape id="_x0000_i1028" type="#_x0000_t75" style="width:50.4pt;height:16.05pt" o:ole="">
            <v:imagedata r:id="rId12" o:title=""/>
          </v:shape>
          <o:OLEObject Type="Embed" ProgID="Equation.DSMT4" ShapeID="_x0000_i1028" DrawAspect="Content" ObjectID="_1790446938" r:id="rId13"/>
        </w:objec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824E0B"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824E0B" w:rsidRPr="00342F35">
        <w:rPr>
          <w:rFonts w:asciiTheme="majorHAnsi" w:hAnsiTheme="majorHAnsi" w:cstheme="majorHAnsi"/>
          <w:position w:val="-10"/>
          <w:sz w:val="26"/>
          <w:szCs w:val="26"/>
        </w:rPr>
        <w:object w:dxaOrig="859" w:dyaOrig="320" w14:anchorId="18374E35">
          <v:shape id="_x0000_i1029" type="#_x0000_t75" style="width:43.2pt;height:16.05pt" o:ole="">
            <v:imagedata r:id="rId14" o:title=""/>
          </v:shape>
          <o:OLEObject Type="Embed" ProgID="Equation.DSMT4" ShapeID="_x0000_i1029" DrawAspect="Content" ObjectID="_1790446939" r:id="rId15"/>
        </w:object>
      </w:r>
    </w:p>
    <w:p w14:paraId="6831E78A" w14:textId="03F1344B" w:rsidR="003D0A5A" w:rsidRPr="00342F35" w:rsidRDefault="003D0A5A" w:rsidP="00885C33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Câu 6. </w:t>
      </w:r>
      <w:r w:rsidR="00647000">
        <w:rPr>
          <w:rFonts w:asciiTheme="majorHAnsi" w:hAnsiTheme="majorHAnsi" w:cstheme="majorHAnsi"/>
          <w:sz w:val="26"/>
          <w:szCs w:val="26"/>
        </w:rPr>
        <w:t>Tính</w:t>
      </w:r>
      <w:r w:rsidR="00B27FCA">
        <w:rPr>
          <w:rFonts w:asciiTheme="majorHAnsi" w:hAnsiTheme="majorHAnsi" w:cstheme="majorHAnsi"/>
          <w:sz w:val="26"/>
          <w:szCs w:val="26"/>
        </w:rPr>
        <w:t xml:space="preserve"> </w:t>
      </w:r>
      <w:r w:rsidR="00B27FCA" w:rsidRPr="00EF6A2A">
        <w:rPr>
          <w:position w:val="-6"/>
        </w:rPr>
        <w:object w:dxaOrig="720" w:dyaOrig="320" w14:anchorId="1BD6DBDD">
          <v:shape id="_x0000_i1030" type="#_x0000_t75" style="width:39.3pt;height:17.15pt" o:ole="">
            <v:imagedata r:id="rId16" o:title=""/>
          </v:shape>
          <o:OLEObject Type="Embed" ProgID="Equation.DSMT4" ShapeID="_x0000_i1030" DrawAspect="Content" ObjectID="_1790446940" r:id="rId17"/>
        </w:object>
      </w:r>
      <w:r w:rsidR="00647000">
        <w:rPr>
          <w:rFonts w:asciiTheme="majorHAnsi" w:hAnsiTheme="majorHAnsi" w:cstheme="majorHAnsi"/>
          <w:sz w:val="26"/>
          <w:szCs w:val="26"/>
        </w:rPr>
        <w:t xml:space="preserve"> ta được kết quả dưới dạng lũy thừa là</w:t>
      </w:r>
      <w:r w:rsidR="00824E0B" w:rsidRPr="00342F35">
        <w:rPr>
          <w:rFonts w:asciiTheme="majorHAnsi" w:hAnsiTheme="majorHAnsi" w:cstheme="majorHAnsi"/>
          <w:sz w:val="26"/>
          <w:szCs w:val="26"/>
        </w:rPr>
        <w:t>:</w:t>
      </w:r>
    </w:p>
    <w:p w14:paraId="5D8C93F0" w14:textId="190B12C7" w:rsidR="003D0A5A" w:rsidRPr="00342F35" w:rsidRDefault="003D0A5A" w:rsidP="00885C33">
      <w:pPr>
        <w:spacing w:line="360" w:lineRule="auto"/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B27FCA" w:rsidRPr="00EF6A2A">
        <w:rPr>
          <w:position w:val="-4"/>
        </w:rPr>
        <w:object w:dxaOrig="279" w:dyaOrig="300" w14:anchorId="3754CECF">
          <v:shape id="_x0000_i1031" type="#_x0000_t75" style="width:13.85pt;height:14.95pt" o:ole="">
            <v:imagedata r:id="rId18" o:title=""/>
          </v:shape>
          <o:OLEObject Type="Embed" ProgID="Equation.DSMT4" ShapeID="_x0000_i1031" DrawAspect="Content" ObjectID="_1790446941" r:id="rId19"/>
        </w:objec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B27FCA" w:rsidRPr="00EF6A2A">
        <w:rPr>
          <w:position w:val="-4"/>
        </w:rPr>
        <w:object w:dxaOrig="260" w:dyaOrig="300" w14:anchorId="05F0D799">
          <v:shape id="_x0000_i1032" type="#_x0000_t75" style="width:13.85pt;height:14.95pt" o:ole="">
            <v:imagedata r:id="rId20" o:title=""/>
          </v:shape>
          <o:OLEObject Type="Embed" ProgID="Equation.DSMT4" ShapeID="_x0000_i1032" DrawAspect="Content" ObjectID="_1790446942" r:id="rId21"/>
        </w:objec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824E0B"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B27FCA" w:rsidRPr="00EF6A2A">
        <w:rPr>
          <w:position w:val="-4"/>
        </w:rPr>
        <w:object w:dxaOrig="340" w:dyaOrig="300" w14:anchorId="4E52750A">
          <v:shape id="_x0000_i1033" type="#_x0000_t75" style="width:17.15pt;height:14.95pt" o:ole="">
            <v:imagedata r:id="rId22" o:title=""/>
          </v:shape>
          <o:OLEObject Type="Embed" ProgID="Equation.DSMT4" ShapeID="_x0000_i1033" DrawAspect="Content" ObjectID="_1790446943" r:id="rId23"/>
        </w:objec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B27FCA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="00824E0B"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B27FCA" w:rsidRPr="00EF6A2A">
        <w:rPr>
          <w:position w:val="-4"/>
        </w:rPr>
        <w:object w:dxaOrig="320" w:dyaOrig="300" w14:anchorId="3DCD8339">
          <v:shape id="_x0000_i1034" type="#_x0000_t75" style="width:16.05pt;height:14.95pt" o:ole="">
            <v:imagedata r:id="rId24" o:title=""/>
          </v:shape>
          <o:OLEObject Type="Embed" ProgID="Equation.DSMT4" ShapeID="_x0000_i1034" DrawAspect="Content" ObjectID="_1790446944" r:id="rId25"/>
        </w:object>
      </w:r>
    </w:p>
    <w:p w14:paraId="75145339" w14:textId="5A719331" w:rsidR="003D0A5A" w:rsidRPr="00342F35" w:rsidRDefault="003D0A5A" w:rsidP="00885C33">
      <w:pPr>
        <w:spacing w:before="60" w:after="0" w:line="360" w:lineRule="auto"/>
        <w:rPr>
          <w:rFonts w:asciiTheme="majorHAnsi" w:hAnsiTheme="majorHAnsi" w:cstheme="majorHAnsi"/>
          <w:color w:val="000000"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Câu 7. </w:t>
      </w:r>
      <w:r w:rsidR="0058236A" w:rsidRPr="00342F35">
        <w:rPr>
          <w:rFonts w:asciiTheme="majorHAnsi" w:hAnsiTheme="majorHAnsi" w:cstheme="majorHAnsi"/>
          <w:color w:val="000000"/>
          <w:sz w:val="26"/>
          <w:szCs w:val="26"/>
        </w:rPr>
        <w:t>Trong các hình dưới đây hình vẽ tam giác đều là</w:t>
      </w:r>
    </w:p>
    <w:p w14:paraId="0402CD6A" w14:textId="3E16B672" w:rsidR="0058236A" w:rsidRPr="00342F35" w:rsidRDefault="0058236A" w:rsidP="00885C33">
      <w:pPr>
        <w:spacing w:before="60" w:after="0"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noProof/>
          <w:sz w:val="26"/>
          <w:szCs w:val="26"/>
        </w:rPr>
        <w:drawing>
          <wp:inline distT="0" distB="0" distL="0" distR="0" wp14:anchorId="0862108E" wp14:editId="0EDC7F34">
            <wp:extent cx="5629275" cy="1133475"/>
            <wp:effectExtent l="0" t="0" r="9525" b="9525"/>
            <wp:docPr id="1037034554" name="Picture 1037034554" descr="A graph of triangles and line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034554" name="Picture 1037034554" descr="A graph of triangles and lines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AF6E9A" w14:textId="5AEB366D" w:rsidR="0058236A" w:rsidRPr="00342F35" w:rsidRDefault="0058236A" w:rsidP="00885C33">
      <w:pPr>
        <w:spacing w:line="360" w:lineRule="auto"/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Pr="00342F35">
        <w:rPr>
          <w:rFonts w:asciiTheme="majorHAnsi" w:hAnsiTheme="majorHAnsi" w:cstheme="majorHAnsi"/>
          <w:sz w:val="26"/>
          <w:szCs w:val="26"/>
        </w:rPr>
        <w:t>Hình a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Pr="00342F35">
        <w:rPr>
          <w:rFonts w:asciiTheme="majorHAnsi" w:hAnsiTheme="majorHAnsi" w:cstheme="majorHAnsi"/>
          <w:sz w:val="26"/>
          <w:szCs w:val="26"/>
        </w:rPr>
        <w:t>Hình c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Pr="00342F35">
        <w:rPr>
          <w:rFonts w:asciiTheme="majorHAnsi" w:hAnsiTheme="majorHAnsi" w:cstheme="majorHAnsi"/>
          <w:sz w:val="26"/>
          <w:szCs w:val="26"/>
        </w:rPr>
        <w:t>Hình b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D. </w:t>
      </w:r>
      <w:r w:rsidRPr="00342F35">
        <w:rPr>
          <w:rFonts w:asciiTheme="majorHAnsi" w:hAnsiTheme="majorHAnsi" w:cstheme="majorHAnsi"/>
          <w:sz w:val="26"/>
          <w:szCs w:val="26"/>
        </w:rPr>
        <w:t>Hình d</w:t>
      </w:r>
    </w:p>
    <w:p w14:paraId="624794B0" w14:textId="0BB67A4F" w:rsidR="006F7545" w:rsidRPr="00342F35" w:rsidRDefault="003D0A5A" w:rsidP="00B27FCA">
      <w:pPr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lastRenderedPageBreak/>
        <w:t xml:space="preserve">Câu 8. </w:t>
      </w:r>
      <w:r w:rsidR="00B27FCA">
        <w:rPr>
          <w:rFonts w:asciiTheme="majorHAnsi" w:hAnsiTheme="majorHAnsi" w:cstheme="majorHAnsi"/>
          <w:sz w:val="26"/>
          <w:szCs w:val="26"/>
        </w:rPr>
        <w:t xml:space="preserve">Nhóm hình nào sau đây có các </w:t>
      </w:r>
      <w:r w:rsidR="00B27FCA" w:rsidRPr="00843FD4">
        <w:rPr>
          <w:rFonts w:asciiTheme="majorHAnsi" w:hAnsiTheme="majorHAnsi" w:cstheme="majorHAnsi"/>
          <w:b/>
          <w:bCs/>
          <w:sz w:val="26"/>
          <w:szCs w:val="26"/>
        </w:rPr>
        <w:t>cạnh đối</w:t>
      </w:r>
      <w:r w:rsidR="00843FD4" w:rsidRPr="00843FD4">
        <w:rPr>
          <w:rFonts w:asciiTheme="majorHAnsi" w:hAnsiTheme="majorHAnsi" w:cstheme="majorHAnsi"/>
          <w:b/>
          <w:bCs/>
          <w:sz w:val="26"/>
          <w:szCs w:val="26"/>
        </w:rPr>
        <w:t xml:space="preserve"> diện</w:t>
      </w:r>
      <w:r w:rsidR="00B27FCA">
        <w:rPr>
          <w:rFonts w:asciiTheme="majorHAnsi" w:hAnsiTheme="majorHAnsi" w:cstheme="majorHAnsi"/>
          <w:sz w:val="26"/>
          <w:szCs w:val="26"/>
        </w:rPr>
        <w:t xml:space="preserve"> bằng nhau:</w:t>
      </w:r>
    </w:p>
    <w:p w14:paraId="6F2000B2" w14:textId="588187A2" w:rsidR="006F7545" w:rsidRPr="00B27FCA" w:rsidRDefault="006F7545" w:rsidP="00B27FCA">
      <w:pPr>
        <w:pStyle w:val="BodyText"/>
        <w:spacing w:before="0" w:line="360" w:lineRule="auto"/>
        <w:rPr>
          <w:rFonts w:asciiTheme="majorHAnsi" w:hAnsiTheme="majorHAnsi" w:cstheme="majorHAnsi"/>
          <w:sz w:val="26"/>
          <w:szCs w:val="26"/>
          <w:lang w:val="en-US"/>
        </w:rPr>
      </w:pPr>
      <w:r w:rsidRPr="00342F35">
        <w:rPr>
          <w:rFonts w:asciiTheme="majorHAnsi" w:hAnsiTheme="majorHAnsi" w:cstheme="majorHAnsi"/>
          <w:sz w:val="26"/>
          <w:szCs w:val="26"/>
        </w:rPr>
        <w:t>A.</w:t>
      </w:r>
      <w:r w:rsidR="00B27FC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B27FCA" w:rsidRPr="00342F35">
        <w:rPr>
          <w:rFonts w:asciiTheme="majorHAnsi" w:hAnsiTheme="majorHAnsi" w:cstheme="majorHAnsi"/>
          <w:sz w:val="26"/>
          <w:szCs w:val="26"/>
        </w:rPr>
        <w:t>Hình</w:t>
      </w:r>
      <w:r w:rsidR="00B27FCA" w:rsidRPr="00342F35">
        <w:rPr>
          <w:rFonts w:asciiTheme="majorHAnsi" w:hAnsiTheme="majorHAnsi" w:cstheme="majorHAnsi"/>
          <w:spacing w:val="-5"/>
          <w:sz w:val="26"/>
          <w:szCs w:val="26"/>
        </w:rPr>
        <w:t xml:space="preserve"> </w:t>
      </w:r>
      <w:r w:rsidR="00B27FCA">
        <w:rPr>
          <w:rFonts w:asciiTheme="majorHAnsi" w:hAnsiTheme="majorHAnsi" w:cstheme="majorHAnsi"/>
          <w:sz w:val="26"/>
          <w:szCs w:val="26"/>
          <w:lang w:val="en-US"/>
        </w:rPr>
        <w:t xml:space="preserve">bình hành, hình </w:t>
      </w:r>
      <w:r w:rsidR="00843FD4">
        <w:rPr>
          <w:rFonts w:asciiTheme="majorHAnsi" w:hAnsiTheme="majorHAnsi" w:cstheme="majorHAnsi"/>
          <w:sz w:val="26"/>
          <w:szCs w:val="26"/>
          <w:lang w:val="en-US"/>
        </w:rPr>
        <w:t>chữ nhật</w:t>
      </w:r>
      <w:r w:rsidR="00B27FCA">
        <w:rPr>
          <w:rFonts w:asciiTheme="majorHAnsi" w:hAnsiTheme="majorHAnsi" w:cstheme="majorHAnsi"/>
          <w:sz w:val="26"/>
          <w:szCs w:val="26"/>
          <w:lang w:val="en-US"/>
        </w:rPr>
        <w:t>, hình thang cân</w:t>
      </w:r>
      <w:r w:rsidRPr="00342F35">
        <w:rPr>
          <w:rFonts w:asciiTheme="majorHAnsi" w:hAnsiTheme="majorHAnsi" w:cstheme="majorHAnsi"/>
          <w:spacing w:val="-5"/>
          <w:sz w:val="26"/>
          <w:szCs w:val="26"/>
        </w:rPr>
        <w:t xml:space="preserve"> </w:t>
      </w:r>
    </w:p>
    <w:p w14:paraId="39C7A7EC" w14:textId="5F36271A" w:rsidR="006F7545" w:rsidRPr="00B27FCA" w:rsidRDefault="006F7545" w:rsidP="00B27FCA">
      <w:pPr>
        <w:pStyle w:val="BodyText"/>
        <w:spacing w:before="0" w:line="360" w:lineRule="auto"/>
        <w:rPr>
          <w:rFonts w:asciiTheme="majorHAnsi" w:hAnsiTheme="majorHAnsi" w:cstheme="majorHAnsi"/>
          <w:sz w:val="26"/>
          <w:szCs w:val="26"/>
          <w:lang w:val="en-US"/>
        </w:rPr>
      </w:pPr>
      <w:r w:rsidRPr="00342F35">
        <w:rPr>
          <w:rFonts w:asciiTheme="majorHAnsi" w:hAnsiTheme="majorHAnsi" w:cstheme="majorHAnsi"/>
          <w:sz w:val="26"/>
          <w:szCs w:val="26"/>
        </w:rPr>
        <w:t>B.</w:t>
      </w:r>
      <w:r w:rsidRPr="00342F35">
        <w:rPr>
          <w:rFonts w:asciiTheme="majorHAnsi" w:hAnsiTheme="majorHAnsi" w:cstheme="majorHAnsi"/>
          <w:spacing w:val="-5"/>
          <w:sz w:val="26"/>
          <w:szCs w:val="26"/>
        </w:rPr>
        <w:t xml:space="preserve"> </w:t>
      </w:r>
      <w:r w:rsidR="00B27FCA">
        <w:rPr>
          <w:rFonts w:asciiTheme="majorHAnsi" w:hAnsiTheme="majorHAnsi" w:cstheme="majorHAnsi"/>
          <w:sz w:val="26"/>
          <w:szCs w:val="26"/>
          <w:lang w:val="en-US"/>
        </w:rPr>
        <w:t xml:space="preserve">Hình </w:t>
      </w:r>
      <w:r w:rsidR="00843FD4">
        <w:rPr>
          <w:rFonts w:asciiTheme="majorHAnsi" w:hAnsiTheme="majorHAnsi" w:cstheme="majorHAnsi"/>
          <w:sz w:val="26"/>
          <w:szCs w:val="26"/>
          <w:lang w:val="en-US"/>
        </w:rPr>
        <w:t>thoi</w:t>
      </w:r>
      <w:r w:rsidR="00B27FCA">
        <w:rPr>
          <w:rFonts w:asciiTheme="majorHAnsi" w:hAnsiTheme="majorHAnsi" w:cstheme="majorHAnsi"/>
          <w:sz w:val="26"/>
          <w:szCs w:val="26"/>
          <w:lang w:val="en-US"/>
        </w:rPr>
        <w:t xml:space="preserve">, hình </w:t>
      </w:r>
      <w:r w:rsidR="00843FD4">
        <w:rPr>
          <w:rFonts w:asciiTheme="majorHAnsi" w:hAnsiTheme="majorHAnsi" w:cstheme="majorHAnsi"/>
          <w:sz w:val="26"/>
          <w:szCs w:val="26"/>
          <w:lang w:val="en-US"/>
        </w:rPr>
        <w:t>bình hành</w:t>
      </w:r>
      <w:r w:rsidR="00B27FCA">
        <w:rPr>
          <w:rFonts w:asciiTheme="majorHAnsi" w:hAnsiTheme="majorHAnsi" w:cstheme="majorHAnsi"/>
          <w:sz w:val="26"/>
          <w:szCs w:val="26"/>
          <w:lang w:val="en-US"/>
        </w:rPr>
        <w:t xml:space="preserve">, hình </w:t>
      </w:r>
      <w:r w:rsidR="00843FD4">
        <w:rPr>
          <w:rFonts w:asciiTheme="majorHAnsi" w:hAnsiTheme="majorHAnsi" w:cstheme="majorHAnsi"/>
          <w:sz w:val="26"/>
          <w:szCs w:val="26"/>
          <w:lang w:val="en-US"/>
        </w:rPr>
        <w:t>chữ nhật</w:t>
      </w:r>
      <w:r w:rsidR="00B27FCA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3B81DAEE" w14:textId="29D5389B" w:rsidR="006F7545" w:rsidRPr="00B27FCA" w:rsidRDefault="006F7545" w:rsidP="00B27FCA">
      <w:pPr>
        <w:pStyle w:val="BodyText"/>
        <w:spacing w:before="0" w:line="360" w:lineRule="auto"/>
        <w:rPr>
          <w:rFonts w:asciiTheme="majorHAnsi" w:hAnsiTheme="majorHAnsi" w:cstheme="majorHAnsi"/>
          <w:sz w:val="26"/>
          <w:szCs w:val="26"/>
          <w:lang w:val="en-US"/>
        </w:rPr>
      </w:pPr>
      <w:r w:rsidRPr="00342F35">
        <w:rPr>
          <w:rFonts w:asciiTheme="majorHAnsi" w:hAnsiTheme="majorHAnsi" w:cstheme="majorHAnsi"/>
          <w:sz w:val="26"/>
          <w:szCs w:val="26"/>
        </w:rPr>
        <w:t>C.</w:t>
      </w:r>
      <w:r w:rsidRPr="00342F35">
        <w:rPr>
          <w:rFonts w:asciiTheme="majorHAnsi" w:hAnsiTheme="majorHAnsi" w:cstheme="majorHAnsi"/>
          <w:spacing w:val="-5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Hình</w:t>
      </w:r>
      <w:r w:rsidRPr="00342F35">
        <w:rPr>
          <w:rFonts w:asciiTheme="majorHAnsi" w:hAnsiTheme="majorHAnsi" w:cstheme="majorHAnsi"/>
          <w:spacing w:val="-6"/>
          <w:sz w:val="26"/>
          <w:szCs w:val="26"/>
        </w:rPr>
        <w:t xml:space="preserve"> </w:t>
      </w:r>
      <w:r w:rsidR="00B27FCA">
        <w:rPr>
          <w:rFonts w:asciiTheme="majorHAnsi" w:hAnsiTheme="majorHAnsi" w:cstheme="majorHAnsi"/>
          <w:sz w:val="26"/>
          <w:szCs w:val="26"/>
          <w:lang w:val="en-US"/>
        </w:rPr>
        <w:t>thoi, hình bình hành, hình thang cân.</w:t>
      </w:r>
    </w:p>
    <w:p w14:paraId="7FB8C043" w14:textId="01463EFF" w:rsidR="006F7545" w:rsidRPr="00B27FCA" w:rsidRDefault="006F7545" w:rsidP="00B27FCA">
      <w:pPr>
        <w:pStyle w:val="BodyText"/>
        <w:spacing w:before="0" w:line="360" w:lineRule="auto"/>
        <w:rPr>
          <w:rFonts w:asciiTheme="majorHAnsi" w:hAnsiTheme="majorHAnsi" w:cstheme="majorHAnsi"/>
          <w:sz w:val="26"/>
          <w:szCs w:val="26"/>
          <w:lang w:val="en-US"/>
        </w:rPr>
      </w:pPr>
      <w:r w:rsidRPr="00342F35">
        <w:rPr>
          <w:rFonts w:asciiTheme="majorHAnsi" w:hAnsiTheme="majorHAnsi" w:cstheme="majorHAnsi"/>
          <w:sz w:val="26"/>
          <w:szCs w:val="26"/>
        </w:rPr>
        <w:t>D.</w:t>
      </w:r>
      <w:r w:rsidRPr="00342F35">
        <w:rPr>
          <w:rFonts w:asciiTheme="majorHAnsi" w:hAnsiTheme="majorHAnsi" w:cstheme="majorHAnsi"/>
          <w:spacing w:val="-5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Hình</w:t>
      </w:r>
      <w:r w:rsidRPr="00342F35">
        <w:rPr>
          <w:rFonts w:asciiTheme="majorHAnsi" w:hAnsiTheme="majorHAnsi" w:cstheme="majorHAnsi"/>
          <w:spacing w:val="-2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thang</w:t>
      </w:r>
      <w:r w:rsidRPr="00342F35">
        <w:rPr>
          <w:rFonts w:asciiTheme="majorHAnsi" w:hAnsiTheme="majorHAnsi" w:cstheme="majorHAnsi"/>
          <w:spacing w:val="-2"/>
          <w:sz w:val="26"/>
          <w:szCs w:val="26"/>
        </w:rPr>
        <w:t xml:space="preserve"> </w:t>
      </w:r>
      <w:r w:rsidR="00B27FCA">
        <w:rPr>
          <w:rFonts w:asciiTheme="majorHAnsi" w:hAnsiTheme="majorHAnsi" w:cstheme="majorHAnsi"/>
          <w:sz w:val="26"/>
          <w:szCs w:val="26"/>
          <w:lang w:val="en-US"/>
        </w:rPr>
        <w:t xml:space="preserve">cân, hình chữ nhật, </w:t>
      </w:r>
      <w:r w:rsidR="00843FD4">
        <w:rPr>
          <w:rFonts w:asciiTheme="majorHAnsi" w:hAnsiTheme="majorHAnsi" w:cstheme="majorHAnsi"/>
          <w:sz w:val="26"/>
          <w:szCs w:val="26"/>
          <w:lang w:val="en-US"/>
        </w:rPr>
        <w:t>hình thoi</w:t>
      </w:r>
      <w:r w:rsidR="00B27FCA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3056200E" w14:textId="21609E3E" w:rsidR="00EB1D93" w:rsidRPr="00342F35" w:rsidRDefault="004366A8" w:rsidP="00885C33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855CEF">
        <w:rPr>
          <w:rFonts w:asciiTheme="majorHAnsi" w:hAnsiTheme="majorHAnsi" w:cstheme="majorHAnsi"/>
          <w:b/>
          <w:bCs/>
          <w:color w:val="FF0000"/>
          <w:sz w:val="26"/>
          <w:szCs w:val="26"/>
        </w:rPr>
        <w:t>B. TỰ LUẬN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: </w:t>
      </w:r>
      <w:r w:rsidR="00EB1D93" w:rsidRPr="00342F35">
        <w:rPr>
          <w:rFonts w:asciiTheme="majorHAnsi" w:hAnsiTheme="majorHAnsi" w:cstheme="majorHAnsi"/>
          <w:b/>
          <w:bCs/>
          <w:sz w:val="26"/>
          <w:szCs w:val="26"/>
        </w:rPr>
        <w:t>(</w:t>
      </w:r>
      <w:r w:rsidR="001C5CDC" w:rsidRPr="00342F35">
        <w:rPr>
          <w:rFonts w:asciiTheme="majorHAnsi" w:hAnsiTheme="majorHAnsi" w:cstheme="majorHAnsi"/>
          <w:b/>
          <w:bCs/>
          <w:sz w:val="26"/>
          <w:szCs w:val="26"/>
        </w:rPr>
        <w:t>8</w:t>
      </w:r>
      <w:r w:rsidR="00EB1D93" w:rsidRPr="00342F35">
        <w:rPr>
          <w:rFonts w:asciiTheme="majorHAnsi" w:hAnsiTheme="majorHAnsi" w:cstheme="majorHAnsi"/>
          <w:b/>
          <w:bCs/>
          <w:sz w:val="26"/>
          <w:szCs w:val="26"/>
        </w:rPr>
        <w:t>,0</w:t>
      </w:r>
      <w:r w:rsidR="00885C33">
        <w:rPr>
          <w:rFonts w:asciiTheme="majorHAnsi" w:hAnsiTheme="majorHAnsi" w:cstheme="majorHAnsi"/>
          <w:b/>
          <w:bCs/>
          <w:sz w:val="26"/>
          <w:szCs w:val="26"/>
        </w:rPr>
        <w:t xml:space="preserve"> điểm</w:t>
      </w:r>
      <w:r w:rsidR="00EB1D93" w:rsidRPr="00342F35">
        <w:rPr>
          <w:rFonts w:asciiTheme="majorHAnsi" w:hAnsiTheme="majorHAnsi" w:cstheme="majorHAnsi"/>
          <w:b/>
          <w:bCs/>
          <w:sz w:val="26"/>
          <w:szCs w:val="26"/>
        </w:rPr>
        <w:t>)</w:t>
      </w:r>
    </w:p>
    <w:p w14:paraId="1AEC7E91" w14:textId="7D4AE20D" w:rsidR="004C60CF" w:rsidRPr="004C60CF" w:rsidRDefault="00EB1D93" w:rsidP="00885C33">
      <w:pPr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 w:rsidR="001C5CDC" w:rsidRPr="00342F35">
        <w:rPr>
          <w:rFonts w:asciiTheme="majorHAnsi" w:hAnsiTheme="majorHAnsi" w:cstheme="majorHAnsi"/>
          <w:b/>
          <w:bCs/>
          <w:sz w:val="26"/>
          <w:szCs w:val="26"/>
        </w:rPr>
        <w:t>1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r w:rsidRPr="004C60CF">
        <w:rPr>
          <w:rFonts w:asciiTheme="majorHAnsi" w:hAnsiTheme="majorHAnsi" w:cstheme="majorHAnsi"/>
          <w:sz w:val="26"/>
          <w:szCs w:val="26"/>
        </w:rPr>
        <w:t>(</w:t>
      </w:r>
      <w:r w:rsidR="004C60CF" w:rsidRPr="004C60CF">
        <w:rPr>
          <w:rFonts w:asciiTheme="majorHAnsi" w:hAnsiTheme="majorHAnsi" w:cstheme="majorHAnsi"/>
          <w:sz w:val="26"/>
          <w:szCs w:val="26"/>
        </w:rPr>
        <w:t>1</w:t>
      </w:r>
      <w:r w:rsidR="00835FEF" w:rsidRPr="004C60CF">
        <w:rPr>
          <w:rFonts w:asciiTheme="majorHAnsi" w:hAnsiTheme="majorHAnsi" w:cstheme="majorHAnsi"/>
          <w:sz w:val="26"/>
          <w:szCs w:val="26"/>
        </w:rPr>
        <w:t xml:space="preserve"> điểm</w:t>
      </w:r>
      <w:r w:rsidRPr="004C60CF">
        <w:rPr>
          <w:rFonts w:asciiTheme="majorHAnsi" w:hAnsiTheme="majorHAnsi" w:cstheme="majorHAnsi"/>
          <w:sz w:val="26"/>
          <w:szCs w:val="26"/>
        </w:rPr>
        <w:t>)</w:t>
      </w:r>
      <w:r w:rsidR="003D0A5A" w:rsidRPr="004C60CF">
        <w:rPr>
          <w:rFonts w:asciiTheme="majorHAnsi" w:hAnsiTheme="majorHAnsi" w:cstheme="majorHAnsi"/>
          <w:sz w:val="26"/>
          <w:szCs w:val="26"/>
        </w:rPr>
        <w:t xml:space="preserve"> </w:t>
      </w:r>
      <w:r w:rsidR="004C60CF" w:rsidRPr="004C60CF">
        <w:rPr>
          <w:rFonts w:asciiTheme="majorHAnsi" w:hAnsiTheme="majorHAnsi" w:cstheme="majorHAnsi"/>
          <w:sz w:val="26"/>
          <w:szCs w:val="26"/>
        </w:rPr>
        <w:t>Thay dấu * bằng chữ số thích hợp để:</w:t>
      </w:r>
    </w:p>
    <w:p w14:paraId="6B4173AC" w14:textId="1C1D8D5F" w:rsidR="004C60CF" w:rsidRPr="001511D2" w:rsidRDefault="004C60CF" w:rsidP="001511D2">
      <w:pPr>
        <w:spacing w:line="360" w:lineRule="auto"/>
        <w:ind w:firstLine="284"/>
        <w:rPr>
          <w:rFonts w:asciiTheme="majorHAnsi" w:hAnsiTheme="majorHAnsi" w:cstheme="majorHAnsi"/>
          <w:sz w:val="26"/>
          <w:szCs w:val="26"/>
        </w:rPr>
      </w:pPr>
      <w:r w:rsidRPr="005E095E">
        <w:rPr>
          <w:rFonts w:asciiTheme="majorHAnsi" w:hAnsiTheme="majorHAnsi" w:cstheme="majorHAnsi"/>
          <w:sz w:val="26"/>
          <w:szCs w:val="26"/>
        </w:rPr>
        <w:t>a</w:t>
      </w:r>
      <w:r w:rsidRPr="001511D2">
        <w:rPr>
          <w:rFonts w:asciiTheme="majorHAnsi" w:hAnsiTheme="majorHAnsi" w:cstheme="majorHAnsi"/>
          <w:sz w:val="26"/>
          <w:szCs w:val="26"/>
        </w:rPr>
        <w:t xml:space="preserve">) Số </w:t>
      </w:r>
      <w:r w:rsidR="001511D2" w:rsidRPr="001511D2">
        <w:rPr>
          <w:position w:val="-6"/>
          <w:sz w:val="26"/>
          <w:szCs w:val="26"/>
        </w:rPr>
        <w:object w:dxaOrig="580" w:dyaOrig="340" w14:anchorId="39480CBD">
          <v:shape id="_x0000_i1035" type="#_x0000_t75" style="width:29.9pt;height:17.15pt" o:ole="">
            <v:imagedata r:id="rId27" o:title=""/>
          </v:shape>
          <o:OLEObject Type="Embed" ProgID="Equation.DSMT4" ShapeID="_x0000_i1035" DrawAspect="Content" ObjectID="_1790446945" r:id="rId28"/>
        </w:object>
      </w:r>
      <w:r w:rsidR="005E095E" w:rsidRPr="001511D2">
        <w:rPr>
          <w:rFonts w:asciiTheme="majorHAnsi" w:hAnsiTheme="majorHAnsi" w:cstheme="majorHAnsi"/>
          <w:sz w:val="26"/>
          <w:szCs w:val="26"/>
        </w:rPr>
        <w:t>chia hết cho</w:t>
      </w:r>
      <w:r w:rsidR="006B7609" w:rsidRPr="001511D2">
        <w:rPr>
          <w:rFonts w:asciiTheme="majorHAnsi" w:hAnsiTheme="majorHAnsi" w:cstheme="majorHAnsi"/>
          <w:sz w:val="26"/>
          <w:szCs w:val="26"/>
        </w:rPr>
        <w:t xml:space="preserve"> </w:t>
      </w:r>
      <w:r w:rsidR="00D70A49" w:rsidRPr="001511D2">
        <w:rPr>
          <w:rFonts w:asciiTheme="majorHAnsi" w:hAnsiTheme="majorHAnsi" w:cstheme="majorHAnsi"/>
          <w:sz w:val="26"/>
          <w:szCs w:val="26"/>
        </w:rPr>
        <w:t>3</w:t>
      </w:r>
      <w:r w:rsidR="005E095E" w:rsidRPr="001511D2">
        <w:rPr>
          <w:rFonts w:asciiTheme="majorHAnsi" w:hAnsiTheme="majorHAnsi" w:cstheme="majorHAnsi"/>
          <w:sz w:val="26"/>
          <w:szCs w:val="26"/>
        </w:rPr>
        <w:t xml:space="preserve"> </w:t>
      </w:r>
      <w:r w:rsidR="00D70A49" w:rsidRPr="001511D2">
        <w:rPr>
          <w:rFonts w:asciiTheme="majorHAnsi" w:hAnsiTheme="majorHAnsi" w:cstheme="majorHAnsi"/>
          <w:sz w:val="26"/>
          <w:szCs w:val="26"/>
        </w:rPr>
        <w:t>nhưng không chia hết cho 9.</w:t>
      </w:r>
    </w:p>
    <w:p w14:paraId="462B445A" w14:textId="0DAB4593" w:rsidR="004C60CF" w:rsidRPr="001511D2" w:rsidRDefault="004C60CF" w:rsidP="001511D2">
      <w:pPr>
        <w:spacing w:line="360" w:lineRule="auto"/>
        <w:ind w:firstLine="284"/>
        <w:rPr>
          <w:rFonts w:asciiTheme="majorHAnsi" w:hAnsiTheme="majorHAnsi" w:cstheme="majorHAnsi"/>
          <w:sz w:val="26"/>
          <w:szCs w:val="26"/>
        </w:rPr>
      </w:pPr>
      <w:r w:rsidRPr="001511D2">
        <w:rPr>
          <w:rFonts w:asciiTheme="majorHAnsi" w:hAnsiTheme="majorHAnsi" w:cstheme="majorHAnsi"/>
          <w:sz w:val="26"/>
          <w:szCs w:val="26"/>
        </w:rPr>
        <w:t xml:space="preserve">b) </w:t>
      </w:r>
      <w:r w:rsidR="005E095E" w:rsidRPr="001511D2">
        <w:rPr>
          <w:rFonts w:asciiTheme="majorHAnsi" w:hAnsiTheme="majorHAnsi" w:cstheme="majorHAnsi"/>
          <w:sz w:val="26"/>
          <w:szCs w:val="26"/>
        </w:rPr>
        <w:t xml:space="preserve">Số </w:t>
      </w:r>
      <w:r w:rsidR="001511D2" w:rsidRPr="001511D2">
        <w:rPr>
          <w:position w:val="-6"/>
          <w:sz w:val="26"/>
          <w:szCs w:val="26"/>
        </w:rPr>
        <w:object w:dxaOrig="560" w:dyaOrig="340" w14:anchorId="6FC44CD4">
          <v:shape id="_x0000_i1036" type="#_x0000_t75" style="width:27.7pt;height:17.15pt" o:ole="">
            <v:imagedata r:id="rId29" o:title=""/>
          </v:shape>
          <o:OLEObject Type="Embed" ProgID="Equation.DSMT4" ShapeID="_x0000_i1036" DrawAspect="Content" ObjectID="_1790446946" r:id="rId30"/>
        </w:object>
      </w:r>
      <w:r w:rsidR="001511D2" w:rsidRPr="001511D2">
        <w:rPr>
          <w:sz w:val="26"/>
          <w:szCs w:val="26"/>
        </w:rPr>
        <w:t xml:space="preserve"> </w:t>
      </w:r>
      <w:r w:rsidR="005E095E" w:rsidRPr="001511D2">
        <w:rPr>
          <w:rFonts w:asciiTheme="majorHAnsi" w:hAnsiTheme="majorHAnsi" w:cstheme="majorHAnsi"/>
          <w:sz w:val="26"/>
          <w:szCs w:val="26"/>
        </w:rPr>
        <w:t xml:space="preserve">chia hết cho </w:t>
      </w:r>
      <w:r w:rsidR="001511D2" w:rsidRPr="001511D2">
        <w:rPr>
          <w:rFonts w:asciiTheme="majorHAnsi" w:hAnsiTheme="majorHAnsi" w:cstheme="majorHAnsi"/>
          <w:sz w:val="26"/>
          <w:szCs w:val="26"/>
        </w:rPr>
        <w:t>5</w:t>
      </w:r>
      <w:r w:rsidR="005E095E" w:rsidRPr="001511D2">
        <w:rPr>
          <w:rFonts w:asciiTheme="majorHAnsi" w:hAnsiTheme="majorHAnsi" w:cstheme="majorHAnsi"/>
          <w:sz w:val="26"/>
          <w:szCs w:val="26"/>
        </w:rPr>
        <w:t xml:space="preserve"> nhưng không chia hết cho </w:t>
      </w:r>
      <w:r w:rsidR="001511D2" w:rsidRPr="001511D2">
        <w:rPr>
          <w:rFonts w:asciiTheme="majorHAnsi" w:hAnsiTheme="majorHAnsi" w:cstheme="majorHAnsi"/>
          <w:sz w:val="26"/>
          <w:szCs w:val="26"/>
        </w:rPr>
        <w:t>3</w:t>
      </w:r>
      <w:r w:rsidR="005E095E" w:rsidRPr="001511D2">
        <w:rPr>
          <w:rFonts w:asciiTheme="majorHAnsi" w:hAnsiTheme="majorHAnsi" w:cstheme="majorHAnsi"/>
          <w:sz w:val="26"/>
          <w:szCs w:val="26"/>
        </w:rPr>
        <w:t>.</w:t>
      </w:r>
    </w:p>
    <w:p w14:paraId="72DA5BC7" w14:textId="7F08589C" w:rsidR="00EB1D93" w:rsidRPr="00342F35" w:rsidRDefault="004C60CF" w:rsidP="00885C33">
      <w:pPr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r w:rsidRPr="004C60CF">
        <w:rPr>
          <w:rFonts w:asciiTheme="majorHAnsi" w:hAnsiTheme="majorHAnsi" w:cstheme="majorHAnsi"/>
          <w:sz w:val="26"/>
          <w:szCs w:val="26"/>
        </w:rPr>
        <w:t>(2,5 điểm)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 xml:space="preserve">Thực hiện phép tính </w:t>
      </w:r>
    </w:p>
    <w:p w14:paraId="394E08C2" w14:textId="7293C817" w:rsidR="00E349C3" w:rsidRPr="00342F35" w:rsidRDefault="00342F35" w:rsidP="00885C33">
      <w:pPr>
        <w:pStyle w:val="ListParagraph"/>
        <w:numPr>
          <w:ilvl w:val="0"/>
          <w:numId w:val="6"/>
        </w:numPr>
        <w:spacing w:line="360" w:lineRule="auto"/>
        <w:rPr>
          <w:rFonts w:asciiTheme="majorHAnsi" w:eastAsiaTheme="minorEastAsia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position w:val="-6"/>
          <w:sz w:val="26"/>
          <w:szCs w:val="26"/>
        </w:rPr>
        <w:object w:dxaOrig="1939" w:dyaOrig="279" w14:anchorId="585CBFEA">
          <v:shape id="_x0000_i1037" type="#_x0000_t75" style="width:112.45pt;height:16.05pt" o:ole="">
            <v:imagedata r:id="rId31" o:title=""/>
          </v:shape>
          <o:OLEObject Type="Embed" ProgID="Equation.DSMT4" ShapeID="_x0000_i1037" DrawAspect="Content" ObjectID="_1790446947" r:id="rId32"/>
        </w:object>
      </w:r>
    </w:p>
    <w:p w14:paraId="32D8940C" w14:textId="296CF50F" w:rsidR="00D335B8" w:rsidRPr="00342F35" w:rsidRDefault="00342F35" w:rsidP="00885C33">
      <w:pPr>
        <w:pStyle w:val="ListParagraph"/>
        <w:numPr>
          <w:ilvl w:val="0"/>
          <w:numId w:val="6"/>
        </w:numPr>
        <w:spacing w:line="360" w:lineRule="auto"/>
        <w:rPr>
          <w:rFonts w:asciiTheme="majorHAnsi" w:eastAsiaTheme="minorEastAsia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position w:val="-16"/>
          <w:sz w:val="26"/>
          <w:szCs w:val="26"/>
        </w:rPr>
        <w:object w:dxaOrig="3340" w:dyaOrig="440" w14:anchorId="6A20CF34">
          <v:shape id="_x0000_i1038" type="#_x0000_t75" style="width:175pt;height:23.8pt" o:ole="">
            <v:imagedata r:id="rId33" o:title=""/>
          </v:shape>
          <o:OLEObject Type="Embed" ProgID="Equation.DSMT4" ShapeID="_x0000_i1038" DrawAspect="Content" ObjectID="_1790446948" r:id="rId34"/>
        </w:object>
      </w:r>
    </w:p>
    <w:p w14:paraId="47C0CC00" w14:textId="03159B59" w:rsidR="00D335B8" w:rsidRPr="00342F35" w:rsidRDefault="00342F35" w:rsidP="00885C33">
      <w:pPr>
        <w:pStyle w:val="ListParagraph"/>
        <w:numPr>
          <w:ilvl w:val="0"/>
          <w:numId w:val="6"/>
        </w:numPr>
        <w:spacing w:line="360" w:lineRule="auto"/>
        <w:rPr>
          <w:rFonts w:asciiTheme="majorHAnsi" w:eastAsiaTheme="minorEastAsia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position w:val="-10"/>
          <w:sz w:val="26"/>
          <w:szCs w:val="26"/>
        </w:rPr>
        <w:object w:dxaOrig="2079" w:dyaOrig="360" w14:anchorId="4716471E">
          <v:shape id="_x0000_i1039" type="#_x0000_t75" style="width:117.4pt;height:20.5pt" o:ole="">
            <v:imagedata r:id="rId35" o:title=""/>
          </v:shape>
          <o:OLEObject Type="Embed" ProgID="Equation.DSMT4" ShapeID="_x0000_i1039" DrawAspect="Content" ObjectID="_1790446949" r:id="rId36"/>
        </w:object>
      </w:r>
    </w:p>
    <w:p w14:paraId="1F4D394E" w14:textId="4A991657" w:rsidR="00EB1D93" w:rsidRPr="00342F35" w:rsidRDefault="00EB1D93" w:rsidP="00885C33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 w:rsidR="004C60CF">
        <w:rPr>
          <w:rFonts w:asciiTheme="majorHAnsi" w:hAnsiTheme="majorHAnsi" w:cstheme="majorHAnsi"/>
          <w:b/>
          <w:bCs/>
          <w:sz w:val="26"/>
          <w:szCs w:val="26"/>
        </w:rPr>
        <w:t>3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r w:rsidRPr="004C60CF">
        <w:rPr>
          <w:rFonts w:asciiTheme="majorHAnsi" w:hAnsiTheme="majorHAnsi" w:cstheme="majorHAnsi"/>
          <w:sz w:val="26"/>
          <w:szCs w:val="26"/>
        </w:rPr>
        <w:t>(</w:t>
      </w:r>
      <w:r w:rsidR="00835FEF" w:rsidRPr="004C60CF">
        <w:rPr>
          <w:rFonts w:asciiTheme="majorHAnsi" w:hAnsiTheme="majorHAnsi" w:cstheme="majorHAnsi"/>
          <w:sz w:val="26"/>
          <w:szCs w:val="26"/>
        </w:rPr>
        <w:t>2</w:t>
      </w:r>
      <w:r w:rsidR="004C60CF" w:rsidRPr="004C60CF">
        <w:rPr>
          <w:rFonts w:asciiTheme="majorHAnsi" w:hAnsiTheme="majorHAnsi" w:cstheme="majorHAnsi"/>
          <w:sz w:val="26"/>
          <w:szCs w:val="26"/>
        </w:rPr>
        <w:t xml:space="preserve"> </w:t>
      </w:r>
      <w:r w:rsidR="00835FEF" w:rsidRPr="004C60CF">
        <w:rPr>
          <w:rFonts w:asciiTheme="majorHAnsi" w:hAnsiTheme="majorHAnsi" w:cstheme="majorHAnsi"/>
          <w:sz w:val="26"/>
          <w:szCs w:val="26"/>
        </w:rPr>
        <w:t>điểm</w:t>
      </w:r>
      <w:r w:rsidRPr="004C60CF">
        <w:rPr>
          <w:rFonts w:asciiTheme="majorHAnsi" w:hAnsiTheme="majorHAnsi" w:cstheme="majorHAnsi"/>
          <w:sz w:val="26"/>
          <w:szCs w:val="26"/>
        </w:rPr>
        <w:t>)</w:t>
      </w:r>
      <w:r w:rsidR="003D0A5A"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3D0A5A" w:rsidRPr="00342F35">
        <w:rPr>
          <w:rFonts w:asciiTheme="majorHAnsi" w:hAnsiTheme="majorHAnsi" w:cstheme="majorHAnsi"/>
          <w:sz w:val="26"/>
          <w:szCs w:val="26"/>
        </w:rPr>
        <w:t>Tìm x, biết:</w:t>
      </w:r>
    </w:p>
    <w:p w14:paraId="08F6EEFB" w14:textId="6BC74776" w:rsidR="00D335B8" w:rsidRPr="00342F35" w:rsidRDefault="00342F35" w:rsidP="00885C33">
      <w:pPr>
        <w:pStyle w:val="ListParagraph"/>
        <w:numPr>
          <w:ilvl w:val="0"/>
          <w:numId w:val="7"/>
        </w:num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position w:val="-6"/>
          <w:sz w:val="26"/>
          <w:szCs w:val="26"/>
        </w:rPr>
        <w:object w:dxaOrig="1120" w:dyaOrig="279" w14:anchorId="7F61DC22">
          <v:shape id="_x0000_i1040" type="#_x0000_t75" style="width:59.8pt;height:14.4pt" o:ole="">
            <v:imagedata r:id="rId37" o:title=""/>
          </v:shape>
          <o:OLEObject Type="Embed" ProgID="Equation.DSMT4" ShapeID="_x0000_i1040" DrawAspect="Content" ObjectID="_1790446950" r:id="rId38"/>
        </w:object>
      </w:r>
    </w:p>
    <w:p w14:paraId="1FD558FB" w14:textId="3AB7BA38" w:rsidR="006F7545" w:rsidRPr="00342F35" w:rsidRDefault="00342F35" w:rsidP="00885C33">
      <w:pPr>
        <w:pStyle w:val="ListParagraph"/>
        <w:numPr>
          <w:ilvl w:val="0"/>
          <w:numId w:val="7"/>
        </w:num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position w:val="-10"/>
          <w:sz w:val="26"/>
          <w:szCs w:val="26"/>
        </w:rPr>
        <w:object w:dxaOrig="1939" w:dyaOrig="320" w14:anchorId="619F6118">
          <v:shape id="_x0000_i1041" type="#_x0000_t75" style="width:103.55pt;height:17.15pt" o:ole="">
            <v:imagedata r:id="rId39" o:title=""/>
          </v:shape>
          <o:OLEObject Type="Embed" ProgID="Equation.DSMT4" ShapeID="_x0000_i1041" DrawAspect="Content" ObjectID="_1790446951" r:id="rId40"/>
        </w:object>
      </w:r>
    </w:p>
    <w:p w14:paraId="38E44D9A" w14:textId="50D10B41" w:rsidR="003D0A5A" w:rsidRPr="004C60CF" w:rsidRDefault="00342F35" w:rsidP="004C60CF">
      <w:pPr>
        <w:pStyle w:val="ListParagraph"/>
        <w:numPr>
          <w:ilvl w:val="0"/>
          <w:numId w:val="7"/>
        </w:num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position w:val="-10"/>
          <w:sz w:val="26"/>
          <w:szCs w:val="26"/>
        </w:rPr>
        <w:object w:dxaOrig="1020" w:dyaOrig="340" w14:anchorId="559E8D62">
          <v:shape id="_x0000_i1042" type="#_x0000_t75" style="width:54.85pt;height:17.7pt" o:ole="">
            <v:imagedata r:id="rId41" o:title=""/>
          </v:shape>
          <o:OLEObject Type="Embed" ProgID="Equation.DSMT4" ShapeID="_x0000_i1042" DrawAspect="Content" ObjectID="_1790446952" r:id="rId42"/>
        </w:object>
      </w:r>
      <w:r w:rsidR="006F7545" w:rsidRPr="00342F35">
        <w:rPr>
          <w:rFonts w:asciiTheme="majorHAnsi" w:hAnsiTheme="majorHAnsi" w:cstheme="majorHAnsi"/>
          <w:sz w:val="26"/>
          <w:szCs w:val="26"/>
        </w:rPr>
        <w:t xml:space="preserve">và </w:t>
      </w:r>
      <w:r w:rsidRPr="00342F35">
        <w:rPr>
          <w:rFonts w:asciiTheme="majorHAnsi" w:hAnsiTheme="majorHAnsi" w:cstheme="majorHAnsi"/>
          <w:position w:val="-6"/>
          <w:sz w:val="26"/>
          <w:szCs w:val="26"/>
        </w:rPr>
        <w:object w:dxaOrig="1140" w:dyaOrig="279" w14:anchorId="09335556">
          <v:shape id="_x0000_i1043" type="#_x0000_t75" style="width:62.6pt;height:14.4pt" o:ole="">
            <v:imagedata r:id="rId43" o:title=""/>
          </v:shape>
          <o:OLEObject Type="Embed" ProgID="Equation.DSMT4" ShapeID="_x0000_i1043" DrawAspect="Content" ObjectID="_1790446953" r:id="rId44"/>
        </w:object>
      </w:r>
    </w:p>
    <w:p w14:paraId="70F7C4B5" w14:textId="2F6457B2" w:rsidR="006F7545" w:rsidRPr="00342F35" w:rsidRDefault="006F7545" w:rsidP="00885C33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 w:rsidR="004C60CF">
        <w:rPr>
          <w:rFonts w:asciiTheme="majorHAnsi" w:hAnsiTheme="majorHAnsi" w:cstheme="majorHAnsi"/>
          <w:b/>
          <w:bCs/>
          <w:sz w:val="26"/>
          <w:szCs w:val="26"/>
        </w:rPr>
        <w:t>4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r w:rsidRPr="004C60CF">
        <w:rPr>
          <w:rFonts w:asciiTheme="majorHAnsi" w:hAnsiTheme="majorHAnsi" w:cstheme="majorHAnsi"/>
          <w:sz w:val="26"/>
          <w:szCs w:val="26"/>
        </w:rPr>
        <w:t>(</w:t>
      </w:r>
      <w:r w:rsidR="001C5CDC" w:rsidRPr="004C60CF">
        <w:rPr>
          <w:rFonts w:asciiTheme="majorHAnsi" w:hAnsiTheme="majorHAnsi" w:cstheme="majorHAnsi"/>
          <w:sz w:val="26"/>
          <w:szCs w:val="26"/>
        </w:rPr>
        <w:t>1</w:t>
      </w:r>
      <w:r w:rsidR="00342F35" w:rsidRPr="004C60CF">
        <w:rPr>
          <w:rFonts w:asciiTheme="majorHAnsi" w:hAnsiTheme="majorHAnsi" w:cstheme="majorHAnsi"/>
          <w:sz w:val="26"/>
          <w:szCs w:val="26"/>
        </w:rPr>
        <w:t xml:space="preserve"> điểm</w:t>
      </w:r>
      <w:r w:rsidRPr="004C60CF">
        <w:rPr>
          <w:rFonts w:asciiTheme="majorHAnsi" w:hAnsiTheme="majorHAnsi" w:cstheme="majorHAnsi"/>
          <w:sz w:val="26"/>
          <w:szCs w:val="26"/>
        </w:rPr>
        <w:t>)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Dùng</w:t>
      </w:r>
      <w:r w:rsidRPr="00342F35">
        <w:rPr>
          <w:rFonts w:asciiTheme="majorHAnsi" w:hAnsiTheme="majorHAnsi" w:cstheme="majorHAnsi"/>
          <w:spacing w:val="-4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thước</w:t>
      </w:r>
      <w:r w:rsidRPr="00342F35">
        <w:rPr>
          <w:rFonts w:asciiTheme="majorHAnsi" w:hAnsiTheme="majorHAnsi" w:cstheme="majorHAnsi"/>
          <w:spacing w:val="-1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thẳng</w:t>
      </w:r>
      <w:r w:rsidRPr="00342F35">
        <w:rPr>
          <w:rFonts w:asciiTheme="majorHAnsi" w:hAnsiTheme="majorHAnsi" w:cstheme="majorHAnsi"/>
          <w:spacing w:val="-3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và</w:t>
      </w:r>
      <w:r w:rsidRPr="00342F35">
        <w:rPr>
          <w:rFonts w:asciiTheme="majorHAnsi" w:hAnsiTheme="majorHAnsi" w:cstheme="majorHAnsi"/>
          <w:spacing w:val="-1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compa</w:t>
      </w:r>
      <w:r w:rsidRPr="00342F35">
        <w:rPr>
          <w:rFonts w:asciiTheme="majorHAnsi" w:hAnsiTheme="majorHAnsi" w:cstheme="majorHAnsi"/>
          <w:spacing w:val="-1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vẽ</w:t>
      </w:r>
      <w:r w:rsidRPr="00342F35">
        <w:rPr>
          <w:rFonts w:asciiTheme="majorHAnsi" w:hAnsiTheme="majorHAnsi" w:cstheme="majorHAnsi"/>
          <w:spacing w:val="-1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hình</w:t>
      </w:r>
      <w:r w:rsidRPr="00342F35">
        <w:rPr>
          <w:rFonts w:asciiTheme="majorHAnsi" w:hAnsiTheme="majorHAnsi" w:cstheme="majorHAnsi"/>
          <w:spacing w:val="-4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tam</w:t>
      </w:r>
      <w:r w:rsidRPr="00342F35">
        <w:rPr>
          <w:rFonts w:asciiTheme="majorHAnsi" w:hAnsiTheme="majorHAnsi" w:cstheme="majorHAnsi"/>
          <w:spacing w:val="-6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giác</w:t>
      </w:r>
      <w:r w:rsidRPr="00342F35">
        <w:rPr>
          <w:rFonts w:asciiTheme="majorHAnsi" w:hAnsiTheme="majorHAnsi" w:cstheme="majorHAnsi"/>
          <w:spacing w:val="-1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đều ABC</w:t>
      </w:r>
      <w:r w:rsidRPr="00342F35">
        <w:rPr>
          <w:rFonts w:asciiTheme="majorHAnsi" w:hAnsiTheme="majorHAnsi" w:cstheme="majorHAnsi"/>
          <w:spacing w:val="-1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>có</w:t>
      </w:r>
      <w:r w:rsidRPr="00342F35">
        <w:rPr>
          <w:rFonts w:asciiTheme="majorHAnsi" w:hAnsiTheme="majorHAnsi" w:cstheme="majorHAnsi"/>
          <w:spacing w:val="-1"/>
          <w:sz w:val="26"/>
          <w:szCs w:val="26"/>
        </w:rPr>
        <w:t xml:space="preserve"> </w:t>
      </w:r>
      <w:r w:rsidRPr="00342F35">
        <w:rPr>
          <w:rFonts w:asciiTheme="majorHAnsi" w:hAnsiTheme="majorHAnsi" w:cstheme="majorHAnsi"/>
          <w:sz w:val="26"/>
          <w:szCs w:val="26"/>
        </w:rPr>
        <w:t xml:space="preserve">cạnh bằng </w:t>
      </w:r>
      <w:r w:rsidR="001C5CDC" w:rsidRPr="00342F35">
        <w:rPr>
          <w:rFonts w:asciiTheme="majorHAnsi" w:hAnsiTheme="majorHAnsi" w:cstheme="majorHAnsi"/>
          <w:sz w:val="26"/>
          <w:szCs w:val="26"/>
        </w:rPr>
        <w:t>3</w:t>
      </w:r>
      <w:r w:rsidRPr="00342F35">
        <w:rPr>
          <w:rFonts w:asciiTheme="majorHAnsi" w:hAnsiTheme="majorHAnsi" w:cstheme="majorHAnsi"/>
          <w:sz w:val="26"/>
          <w:szCs w:val="26"/>
        </w:rPr>
        <w:t>cm. Hãy mô tả về cạnh và góc của hình vừa vẽ.</w:t>
      </w:r>
    </w:p>
    <w:p w14:paraId="2AF2C46C" w14:textId="0840D09A" w:rsidR="001C5CDC" w:rsidRPr="00342F35" w:rsidRDefault="006F7545" w:rsidP="00885C33">
      <w:pPr>
        <w:spacing w:after="120" w:line="36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 w:rsidR="004C60CF">
        <w:rPr>
          <w:rFonts w:asciiTheme="majorHAnsi" w:hAnsiTheme="majorHAnsi" w:cstheme="majorHAnsi"/>
          <w:b/>
          <w:bCs/>
          <w:sz w:val="26"/>
          <w:szCs w:val="26"/>
        </w:rPr>
        <w:t>5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r w:rsidRPr="004C60CF">
        <w:rPr>
          <w:rFonts w:asciiTheme="majorHAnsi" w:hAnsiTheme="majorHAnsi" w:cstheme="majorHAnsi"/>
          <w:sz w:val="26"/>
          <w:szCs w:val="26"/>
        </w:rPr>
        <w:t>(</w:t>
      </w:r>
      <w:r w:rsidR="001C5CDC" w:rsidRPr="004C60CF">
        <w:rPr>
          <w:rFonts w:asciiTheme="majorHAnsi" w:hAnsiTheme="majorHAnsi" w:cstheme="majorHAnsi"/>
          <w:sz w:val="26"/>
          <w:szCs w:val="26"/>
        </w:rPr>
        <w:t xml:space="preserve">1 </w:t>
      </w:r>
      <w:r w:rsidR="00342F35" w:rsidRPr="004C60CF">
        <w:rPr>
          <w:rFonts w:asciiTheme="majorHAnsi" w:hAnsiTheme="majorHAnsi" w:cstheme="majorHAnsi"/>
          <w:sz w:val="26"/>
          <w:szCs w:val="26"/>
        </w:rPr>
        <w:t>điểm</w:t>
      </w:r>
      <w:r w:rsidRPr="004C60CF">
        <w:rPr>
          <w:rFonts w:asciiTheme="majorHAnsi" w:hAnsiTheme="majorHAnsi" w:cstheme="majorHAnsi"/>
          <w:sz w:val="26"/>
          <w:szCs w:val="26"/>
        </w:rPr>
        <w:t>)</w:t>
      </w:r>
      <w:r w:rsidR="001C5CDC"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1C5CDC" w:rsidRPr="00342F35">
        <w:rPr>
          <w:rFonts w:asciiTheme="majorHAnsi" w:hAnsiTheme="majorHAnsi" w:cstheme="majorHAnsi"/>
          <w:sz w:val="26"/>
          <w:szCs w:val="26"/>
        </w:rPr>
        <w:t xml:space="preserve">Cô Mai đi siêu thị mua 2 chai dầu ăn có giá 60 000 đồng một chai và 3 chai nước mắm có giá 56 000 đồng một chai. Khi thanh toán, cô dùng </w:t>
      </w:r>
      <w:r w:rsidR="00CA6A04">
        <w:rPr>
          <w:rFonts w:asciiTheme="majorHAnsi" w:hAnsiTheme="majorHAnsi" w:cstheme="majorHAnsi"/>
          <w:sz w:val="26"/>
          <w:szCs w:val="26"/>
        </w:rPr>
        <w:t xml:space="preserve">một </w:t>
      </w:r>
      <w:r w:rsidR="001C5CDC" w:rsidRPr="00342F35">
        <w:rPr>
          <w:rFonts w:asciiTheme="majorHAnsi" w:hAnsiTheme="majorHAnsi" w:cstheme="majorHAnsi"/>
          <w:sz w:val="26"/>
          <w:szCs w:val="26"/>
        </w:rPr>
        <w:t>phiếu quà tặng trị giá 100 000 đồng. Hỏi cô Mai cần phải trả thêm bao nhiêu tiền?</w:t>
      </w:r>
    </w:p>
    <w:p w14:paraId="23CBB017" w14:textId="18E1961D" w:rsidR="00885C33" w:rsidRPr="00325418" w:rsidRDefault="001C5CDC" w:rsidP="00325418">
      <w:pPr>
        <w:spacing w:after="12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 w:rsidR="004C60CF">
        <w:rPr>
          <w:rFonts w:asciiTheme="majorHAnsi" w:hAnsiTheme="majorHAnsi" w:cstheme="majorHAnsi"/>
          <w:b/>
          <w:bCs/>
          <w:sz w:val="26"/>
          <w:szCs w:val="26"/>
        </w:rPr>
        <w:t>6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r w:rsidRPr="004C60CF">
        <w:rPr>
          <w:rFonts w:asciiTheme="majorHAnsi" w:hAnsiTheme="majorHAnsi" w:cstheme="majorHAnsi"/>
          <w:sz w:val="26"/>
          <w:szCs w:val="26"/>
        </w:rPr>
        <w:t xml:space="preserve">(0,5 </w:t>
      </w:r>
      <w:r w:rsidR="00342F35" w:rsidRPr="004C60CF">
        <w:rPr>
          <w:rFonts w:asciiTheme="majorHAnsi" w:hAnsiTheme="majorHAnsi" w:cstheme="majorHAnsi"/>
          <w:sz w:val="26"/>
          <w:szCs w:val="26"/>
        </w:rPr>
        <w:t>điểm</w:t>
      </w:r>
      <w:r w:rsidRPr="004C60CF">
        <w:rPr>
          <w:rFonts w:asciiTheme="majorHAnsi" w:hAnsiTheme="majorHAnsi" w:cstheme="majorHAnsi"/>
          <w:sz w:val="26"/>
          <w:szCs w:val="26"/>
        </w:rPr>
        <w:t>)</w:t>
      </w:r>
      <w:r w:rsidRPr="00342F3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F371CC" w:rsidRPr="00342F35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nl-NL"/>
        </w:rPr>
        <w:t xml:space="preserve">Cho </w:t>
      </w:r>
      <w:r w:rsidR="00885C33" w:rsidRPr="00342F35">
        <w:rPr>
          <w:rFonts w:asciiTheme="majorHAnsi" w:hAnsiTheme="majorHAnsi" w:cstheme="majorHAnsi"/>
          <w:position w:val="-6"/>
          <w:sz w:val="26"/>
          <w:szCs w:val="26"/>
        </w:rPr>
        <w:object w:dxaOrig="2299" w:dyaOrig="320" w14:anchorId="54BCD7B2">
          <v:shape id="_x0000_i1044" type="#_x0000_t75" style="width:128.5pt;height:17.7pt" o:ole="">
            <v:imagedata r:id="rId45" o:title=""/>
          </v:shape>
          <o:OLEObject Type="Embed" ProgID="Equation.DSMT4" ShapeID="_x0000_i1044" DrawAspect="Content" ObjectID="_1790446954" r:id="rId46"/>
        </w:object>
      </w:r>
      <w:r w:rsidR="00F371CC" w:rsidRPr="00342F35">
        <w:rPr>
          <w:rFonts w:asciiTheme="majorHAnsi" w:hAnsiTheme="majorHAnsi" w:cstheme="majorHAnsi"/>
          <w:sz w:val="26"/>
          <w:szCs w:val="26"/>
        </w:rPr>
        <w:t>.Chứng tỏ rằng A chia hết cho 6</w:t>
      </w:r>
    </w:p>
    <w:p w14:paraId="51060272" w14:textId="77777777" w:rsidR="00885C33" w:rsidRPr="00342F35" w:rsidRDefault="00885C33" w:rsidP="00EB1D93">
      <w:pPr>
        <w:rPr>
          <w:rFonts w:asciiTheme="majorHAnsi" w:hAnsiTheme="majorHAnsi" w:cstheme="majorHAnsi"/>
          <w:b/>
          <w:bCs/>
          <w:sz w:val="26"/>
          <w:szCs w:val="26"/>
        </w:rPr>
      </w:pPr>
    </w:p>
    <w:p w14:paraId="1D888601" w14:textId="331FABBE" w:rsidR="00EB1D93" w:rsidRDefault="00EB1D93" w:rsidP="00EB1D93">
      <w:pPr>
        <w:jc w:val="center"/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sz w:val="26"/>
          <w:szCs w:val="26"/>
        </w:rPr>
        <w:t>--- HẾT ----</w:t>
      </w:r>
    </w:p>
    <w:p w14:paraId="79AC46B0" w14:textId="77777777" w:rsidR="00325418" w:rsidRDefault="00325418" w:rsidP="00EB1D93">
      <w:pPr>
        <w:jc w:val="center"/>
        <w:rPr>
          <w:rFonts w:asciiTheme="majorHAnsi" w:hAnsiTheme="majorHAnsi" w:cstheme="majorHAnsi"/>
          <w:b/>
          <w:bCs/>
          <w:sz w:val="26"/>
          <w:szCs w:val="26"/>
        </w:rPr>
      </w:pPr>
    </w:p>
    <w:p w14:paraId="3ED0F805" w14:textId="77777777" w:rsidR="00325418" w:rsidRPr="00342F35" w:rsidRDefault="00325418" w:rsidP="00EB1D93">
      <w:pPr>
        <w:jc w:val="center"/>
        <w:rPr>
          <w:rFonts w:asciiTheme="majorHAnsi" w:hAnsiTheme="majorHAnsi" w:cstheme="majorHAnsi"/>
          <w:b/>
          <w:bCs/>
          <w:sz w:val="26"/>
          <w:szCs w:val="26"/>
        </w:rPr>
      </w:pPr>
    </w:p>
    <w:p w14:paraId="181D076D" w14:textId="31C21864" w:rsidR="004366A8" w:rsidRPr="00342F35" w:rsidRDefault="00EB1D93" w:rsidP="00EB1D93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noProof/>
          <w:color w:val="FF0000"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342F35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5BF9F7DB" w:rsidR="004366A8" w:rsidRPr="00342F35" w:rsidRDefault="00733DE5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342F35">
              <w:rPr>
                <w:rFonts w:asciiTheme="majorHAnsi" w:hAnsiTheme="majorHAnsi" w:cstheme="majorHAnsi"/>
                <w:sz w:val="26"/>
                <w:szCs w:val="26"/>
              </w:rPr>
              <w:br w:type="page"/>
            </w:r>
            <w:r w:rsidR="004366A8"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UBND THÀNH PHỐ THỦ ĐỨC</w:t>
            </w:r>
          </w:p>
          <w:p w14:paraId="614A0CC9" w14:textId="74537D32" w:rsidR="004366A8" w:rsidRPr="00342F35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342F3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      </w:t>
            </w:r>
            <w:r w:rsidRPr="00342F3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TRƯỜNG </w:t>
            </w:r>
            <w:r w:rsidR="0058236A" w:rsidRPr="00342F3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HCS HOA LƯ</w:t>
            </w:r>
          </w:p>
        </w:tc>
        <w:tc>
          <w:tcPr>
            <w:tcW w:w="4683" w:type="dxa"/>
            <w:hideMark/>
          </w:tcPr>
          <w:p w14:paraId="70D95A8D" w14:textId="77777777" w:rsidR="004366A8" w:rsidRPr="00342F35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</w:pPr>
            <w:r w:rsidRPr="00342F3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14:paraId="5D73C3C3" w14:textId="7A787B46" w:rsidR="004366A8" w:rsidRPr="00342F35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ĐỀ </w:t>
            </w:r>
            <w:r w:rsid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THAM KHẢO </w:t>
            </w:r>
            <w:r w:rsidR="0058236A"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GIỮA HỌC KÌ I</w:t>
            </w: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  <w:p w14:paraId="3D2A0973" w14:textId="320C0DFD" w:rsidR="004366A8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ÔN TOÁN </w:t>
            </w:r>
            <w:r w:rsidR="0058236A"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  <w:p w14:paraId="5149A1A9" w14:textId="5F8EB133" w:rsidR="00342F35" w:rsidRPr="00342F35" w:rsidRDefault="00342F35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NĂM HỌC 2024 – 2025 </w:t>
            </w:r>
          </w:p>
          <w:p w14:paraId="10B9530D" w14:textId="1B288153" w:rsidR="004366A8" w:rsidRPr="00342F35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</w:tc>
      </w:tr>
    </w:tbl>
    <w:p w14:paraId="1C8F5B9A" w14:textId="1FA05768" w:rsidR="004366A8" w:rsidRPr="007857C0" w:rsidRDefault="004366A8" w:rsidP="004366A8">
      <w:pPr>
        <w:spacing w:before="120" w:after="12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I. TRẮC NGHIỆM</w:t>
      </w:r>
      <w:bookmarkStart w:id="0" w:name="note"/>
      <w:bookmarkEnd w:id="0"/>
      <w:r w:rsidRPr="00342F35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: (</w:t>
      </w:r>
      <w:r w:rsidR="00844352" w:rsidRPr="00342F35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2</w:t>
      </w:r>
      <w:r w:rsidRPr="00342F35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,0 điểm)</w:t>
      </w:r>
      <w:r w:rsidR="007857C0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</w:t>
      </w:r>
      <w:r w:rsidR="007857C0" w:rsidRPr="007857C0">
        <w:rPr>
          <w:rFonts w:asciiTheme="majorHAnsi" w:hAnsiTheme="majorHAnsi" w:cstheme="majorHAnsi"/>
          <w:color w:val="000000" w:themeColor="text1"/>
          <w:sz w:val="26"/>
          <w:szCs w:val="26"/>
        </w:rPr>
        <w:t>Mỗi câu đúng 0,25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4366A8" w:rsidRPr="00342F35" w14:paraId="12E8D830" w14:textId="77777777" w:rsidTr="0058236A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342F35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342F35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342F35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342F35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342F35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342F35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342F35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342F35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</w:tr>
      <w:tr w:rsidR="004366A8" w:rsidRPr="00342F35" w14:paraId="4C53E0E2" w14:textId="77777777" w:rsidTr="0058236A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2D60D82C" w:rsidR="004366A8" w:rsidRPr="00342F35" w:rsidRDefault="0058236A" w:rsidP="0058236A">
            <w:pPr>
              <w:spacing w:before="60" w:after="60" w:line="240" w:lineRule="auto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68D82C37" w:rsidR="004366A8" w:rsidRPr="00342F35" w:rsidRDefault="0058236A" w:rsidP="0058236A">
            <w:pPr>
              <w:spacing w:before="60" w:after="60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CC301EA" w:rsidR="004366A8" w:rsidRPr="00342F35" w:rsidRDefault="0058236A" w:rsidP="0058236A">
            <w:pPr>
              <w:pStyle w:val="ListParagraph"/>
              <w:spacing w:before="60" w:after="60" w:line="240" w:lineRule="auto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3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56490036" w:rsidR="004366A8" w:rsidRPr="00342F35" w:rsidRDefault="0058236A" w:rsidP="0058236A">
            <w:pPr>
              <w:spacing w:before="60" w:after="60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3D1B15FB" w:rsidR="0058236A" w:rsidRPr="00342F35" w:rsidRDefault="0058236A" w:rsidP="0058236A">
            <w:pPr>
              <w:spacing w:before="60" w:after="60" w:line="240" w:lineRule="auto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5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4999F14E" w:rsidR="004366A8" w:rsidRPr="00342F35" w:rsidRDefault="0058236A" w:rsidP="0058236A">
            <w:pPr>
              <w:spacing w:before="60" w:after="60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D3AE114" w:rsidR="004366A8" w:rsidRPr="00342F35" w:rsidRDefault="0058236A" w:rsidP="0058236A">
            <w:pPr>
              <w:spacing w:before="60" w:after="60" w:line="240" w:lineRule="auto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7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6A94E851" w:rsidR="004366A8" w:rsidRPr="00342F35" w:rsidRDefault="00844352" w:rsidP="0058236A">
            <w:pPr>
              <w:spacing w:before="60" w:after="60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</w:t>
            </w:r>
          </w:p>
        </w:tc>
      </w:tr>
      <w:tr w:rsidR="004366A8" w:rsidRPr="00342F35" w14:paraId="5E1B3708" w14:textId="77777777" w:rsidTr="0058236A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0CF216D8" w:rsidR="004366A8" w:rsidRPr="00342F35" w:rsidRDefault="0058236A" w:rsidP="0058236A">
            <w:pPr>
              <w:spacing w:before="60" w:after="60" w:line="240" w:lineRule="auto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2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48251F0F" w:rsidR="004366A8" w:rsidRPr="00342F35" w:rsidRDefault="0058236A" w:rsidP="0058236A">
            <w:pPr>
              <w:spacing w:before="60" w:after="60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67661C97" w:rsidR="004366A8" w:rsidRPr="00342F35" w:rsidRDefault="0058236A" w:rsidP="0058236A">
            <w:pPr>
              <w:pStyle w:val="ListParagraph"/>
              <w:spacing w:before="60" w:after="60" w:line="240" w:lineRule="auto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4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18E4BA63" w:rsidR="004366A8" w:rsidRPr="00342F35" w:rsidRDefault="0058236A" w:rsidP="0058236A">
            <w:pPr>
              <w:spacing w:before="60" w:after="60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53E5D8A2" w:rsidR="004366A8" w:rsidRPr="00342F35" w:rsidRDefault="0058236A" w:rsidP="0058236A">
            <w:pPr>
              <w:spacing w:before="60" w:after="60" w:line="240" w:lineRule="auto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6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31CB2770" w:rsidR="004366A8" w:rsidRPr="00342F35" w:rsidRDefault="0058236A" w:rsidP="0058236A">
            <w:pPr>
              <w:spacing w:before="60" w:after="60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2431320D" w:rsidR="004366A8" w:rsidRPr="00342F35" w:rsidRDefault="0058236A" w:rsidP="0058236A">
            <w:pPr>
              <w:spacing w:before="60" w:after="60" w:line="240" w:lineRule="auto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8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6DA1633C" w:rsidR="004366A8" w:rsidRPr="00342F35" w:rsidRDefault="00844352" w:rsidP="0058236A">
            <w:pPr>
              <w:spacing w:before="60" w:after="60"/>
              <w:ind w:left="34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7EA45B6A" w14:textId="66398E97" w:rsidR="004366A8" w:rsidRPr="00342F35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342F35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II. TỰ LUẬN: (</w:t>
      </w:r>
      <w:r w:rsidR="00844352" w:rsidRPr="00342F35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8</w:t>
      </w:r>
      <w:r w:rsidRPr="00342F35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,0 điểm)</w:t>
      </w:r>
    </w:p>
    <w:tbl>
      <w:tblPr>
        <w:tblW w:w="10490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6"/>
        <w:gridCol w:w="6520"/>
        <w:gridCol w:w="1984"/>
      </w:tblGrid>
      <w:tr w:rsidR="004366A8" w:rsidRPr="00342F35" w14:paraId="3C3A65F9" w14:textId="77777777" w:rsidTr="00835FEF">
        <w:tc>
          <w:tcPr>
            <w:tcW w:w="1986" w:type="dxa"/>
            <w:vAlign w:val="center"/>
            <w:hideMark/>
          </w:tcPr>
          <w:p w14:paraId="0253FDDA" w14:textId="3CBD171E" w:rsidR="004366A8" w:rsidRPr="00342F35" w:rsidRDefault="00342F35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</w:t>
            </w:r>
          </w:p>
        </w:tc>
        <w:tc>
          <w:tcPr>
            <w:tcW w:w="6520" w:type="dxa"/>
            <w:vAlign w:val="center"/>
            <w:hideMark/>
          </w:tcPr>
          <w:p w14:paraId="6B3E4FE9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Thang điểm</w:t>
            </w:r>
          </w:p>
        </w:tc>
      </w:tr>
      <w:tr w:rsidR="005E095E" w:rsidRPr="00342F35" w14:paraId="0B5EF4E4" w14:textId="77777777" w:rsidTr="00835FEF">
        <w:tc>
          <w:tcPr>
            <w:tcW w:w="1986" w:type="dxa"/>
            <w:vAlign w:val="center"/>
          </w:tcPr>
          <w:p w14:paraId="202D2146" w14:textId="14D1CEFD" w:rsidR="005E095E" w:rsidRDefault="005E095E" w:rsidP="001511D2">
            <w:pPr>
              <w:spacing w:after="0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 1 (1 điểm)</w:t>
            </w:r>
          </w:p>
        </w:tc>
        <w:tc>
          <w:tcPr>
            <w:tcW w:w="6520" w:type="dxa"/>
          </w:tcPr>
          <w:p w14:paraId="61B0A883" w14:textId="7272714F" w:rsidR="005E095E" w:rsidRPr="001511D2" w:rsidRDefault="001511D2" w:rsidP="001511D2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Theme="majorHAnsi" w:hAnsiTheme="majorHAnsi" w:cstheme="majorHAnsi"/>
                <w:sz w:val="26"/>
                <w:szCs w:val="26"/>
              </w:rPr>
            </w:pPr>
            <w:r w:rsidRPr="001511D2">
              <w:rPr>
                <w:rFonts w:asciiTheme="majorHAnsi" w:hAnsiTheme="majorHAnsi" w:cstheme="majorHAnsi"/>
                <w:sz w:val="26"/>
                <w:szCs w:val="26"/>
              </w:rPr>
              <w:t>4; 7</w:t>
            </w:r>
          </w:p>
          <w:p w14:paraId="32629C37" w14:textId="77777777" w:rsidR="006B7609" w:rsidRPr="001511D2" w:rsidRDefault="001511D2" w:rsidP="001511D2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1511D2">
              <w:rPr>
                <w:rFonts w:asciiTheme="majorHAnsi" w:hAnsiTheme="majorHAnsi" w:cstheme="majorHAnsi"/>
                <w:sz w:val="26"/>
                <w:szCs w:val="26"/>
              </w:rPr>
              <w:t>0</w:t>
            </w:r>
          </w:p>
          <w:p w14:paraId="7E6248BA" w14:textId="333425F8" w:rsidR="001511D2" w:rsidRPr="001511D2" w:rsidRDefault="001511D2" w:rsidP="001511D2">
            <w:pPr>
              <w:spacing w:after="0"/>
              <w:ind w:left="360"/>
              <w:rPr>
                <w:rFonts w:asciiTheme="majorHAnsi" w:hAnsiTheme="majorHAnsi" w:cstheme="majorHAnsi"/>
                <w:sz w:val="26"/>
                <w:szCs w:val="26"/>
              </w:rPr>
            </w:pPr>
            <w:r w:rsidRPr="001511D2">
              <w:rPr>
                <w:rFonts w:asciiTheme="majorHAnsi" w:hAnsiTheme="majorHAnsi" w:cstheme="majorHAnsi"/>
                <w:sz w:val="26"/>
                <w:szCs w:val="26"/>
              </w:rPr>
              <w:t>(Thay không cần giải thích)</w:t>
            </w:r>
          </w:p>
        </w:tc>
        <w:tc>
          <w:tcPr>
            <w:tcW w:w="1984" w:type="dxa"/>
          </w:tcPr>
          <w:p w14:paraId="50695B38" w14:textId="77777777" w:rsidR="005E095E" w:rsidRDefault="001511D2" w:rsidP="001511D2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5</w:t>
            </w:r>
          </w:p>
          <w:p w14:paraId="1B8D00A8" w14:textId="33DB9E86" w:rsidR="001511D2" w:rsidRDefault="001511D2" w:rsidP="001511D2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342F35" w:rsidRPr="00342F35" w14:paraId="14CCE4EB" w14:textId="77777777" w:rsidTr="00835FEF">
        <w:tc>
          <w:tcPr>
            <w:tcW w:w="1986" w:type="dxa"/>
            <w:vMerge w:val="restart"/>
            <w:vAlign w:val="center"/>
          </w:tcPr>
          <w:p w14:paraId="0A74F011" w14:textId="43706333" w:rsidR="00342F35" w:rsidRPr="00342F35" w:rsidRDefault="005E095E" w:rsidP="005E095E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 2 (2,5 điểm)</w:t>
            </w:r>
          </w:p>
        </w:tc>
        <w:tc>
          <w:tcPr>
            <w:tcW w:w="6520" w:type="dxa"/>
          </w:tcPr>
          <w:p w14:paraId="432A6C48" w14:textId="4AD70AB5" w:rsidR="00342F35" w:rsidRPr="00342F35" w:rsidRDefault="005E095E" w:rsidP="00844352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39026A">
              <w:rPr>
                <w:position w:val="-78"/>
              </w:rPr>
              <w:object w:dxaOrig="2299" w:dyaOrig="1719" w14:anchorId="199A2DAD">
                <v:shape id="_x0000_i1045" type="#_x0000_t75" style="width:114.1pt;height:85.85pt" o:ole="">
                  <v:imagedata r:id="rId47" o:title=""/>
                </v:shape>
                <o:OLEObject Type="Embed" ProgID="Equation.DSMT4" ShapeID="_x0000_i1045" DrawAspect="Content" ObjectID="_1790446955" r:id="rId48"/>
              </w:object>
            </w:r>
          </w:p>
        </w:tc>
        <w:tc>
          <w:tcPr>
            <w:tcW w:w="1984" w:type="dxa"/>
          </w:tcPr>
          <w:p w14:paraId="4D88D129" w14:textId="25AE7C41" w:rsidR="00342F35" w:rsidRPr="00342F35" w:rsidRDefault="00162A9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đ</w:t>
            </w:r>
          </w:p>
        </w:tc>
      </w:tr>
      <w:tr w:rsidR="004366A8" w:rsidRPr="00342F35" w14:paraId="212BACCB" w14:textId="77777777" w:rsidTr="00835FEF">
        <w:tc>
          <w:tcPr>
            <w:tcW w:w="1986" w:type="dxa"/>
            <w:vMerge/>
          </w:tcPr>
          <w:p w14:paraId="1BEEEF3E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520" w:type="dxa"/>
            <w:tcBorders>
              <w:bottom w:val="single" w:sz="4" w:space="0" w:color="auto"/>
            </w:tcBorders>
          </w:tcPr>
          <w:p w14:paraId="385CE4EE" w14:textId="0ACE2DD0" w:rsidR="004366A8" w:rsidRPr="00342F35" w:rsidRDefault="005E095E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9026A">
              <w:rPr>
                <w:position w:val="-78"/>
              </w:rPr>
              <w:object w:dxaOrig="3540" w:dyaOrig="1860" w14:anchorId="5BC40A5B">
                <v:shape id="_x0000_i1046" type="#_x0000_t75" style="width:177.8pt;height:93.05pt" o:ole="">
                  <v:imagedata r:id="rId49" o:title=""/>
                </v:shape>
                <o:OLEObject Type="Embed" ProgID="Equation.DSMT4" ShapeID="_x0000_i1046" DrawAspect="Content" ObjectID="_1790446956" r:id="rId50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5EC75C45" w14:textId="4169848D" w:rsidR="004366A8" w:rsidRPr="00342F35" w:rsidRDefault="005E095E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1</w:t>
            </w:r>
            <w:r w:rsidR="00835FEF"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</w:t>
            </w:r>
          </w:p>
        </w:tc>
      </w:tr>
      <w:tr w:rsidR="004366A8" w:rsidRPr="00342F35" w14:paraId="0F431A56" w14:textId="77777777" w:rsidTr="00835FEF">
        <w:tc>
          <w:tcPr>
            <w:tcW w:w="1986" w:type="dxa"/>
            <w:vMerge/>
          </w:tcPr>
          <w:p w14:paraId="2390A68A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520" w:type="dxa"/>
            <w:tcBorders>
              <w:bottom w:val="nil"/>
            </w:tcBorders>
          </w:tcPr>
          <w:p w14:paraId="7F51B7D9" w14:textId="7D114A70" w:rsidR="004366A8" w:rsidRPr="00342F35" w:rsidRDefault="005E095E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9026A">
              <w:rPr>
                <w:position w:val="-40"/>
              </w:rPr>
              <w:object w:dxaOrig="2760" w:dyaOrig="1060" w14:anchorId="12D7D4F4">
                <v:shape id="_x0000_i1047" type="#_x0000_t75" style="width:137.9pt;height:53.15pt" o:ole="">
                  <v:imagedata r:id="rId51" o:title=""/>
                </v:shape>
                <o:OLEObject Type="Embed" ProgID="Equation.DSMT4" ShapeID="_x0000_i1047" DrawAspect="Content" ObjectID="_1790446957" r:id="rId52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7D06F71D" w14:textId="7672EE98" w:rsidR="004366A8" w:rsidRPr="00342F35" w:rsidRDefault="00835FEF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5đ</w:t>
            </w:r>
          </w:p>
        </w:tc>
      </w:tr>
      <w:tr w:rsidR="00835FEF" w:rsidRPr="00342F35" w14:paraId="28384A51" w14:textId="77777777" w:rsidTr="00835FEF">
        <w:tc>
          <w:tcPr>
            <w:tcW w:w="1986" w:type="dxa"/>
            <w:vMerge w:val="restart"/>
          </w:tcPr>
          <w:p w14:paraId="02BEC71F" w14:textId="30F2ED68" w:rsidR="00835FEF" w:rsidRPr="00342F35" w:rsidRDefault="00835FEF" w:rsidP="00835FEF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Bài </w:t>
            </w:r>
            <w:r w:rsidR="005E095E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3</w:t>
            </w: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(2 điểm)</w:t>
            </w:r>
          </w:p>
        </w:tc>
        <w:tc>
          <w:tcPr>
            <w:tcW w:w="6520" w:type="dxa"/>
            <w:tcBorders>
              <w:bottom w:val="nil"/>
            </w:tcBorders>
          </w:tcPr>
          <w:p w14:paraId="6CC5D4C3" w14:textId="18D0CF1D" w:rsidR="00835FEF" w:rsidRPr="00342F35" w:rsidRDefault="00835FEF" w:rsidP="00162A95">
            <w:pPr>
              <w:spacing w:after="0"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340" w:dyaOrig="320" w14:anchorId="4D30A04A">
                <v:shape id="_x0000_i1048" type="#_x0000_t75" style="width:67.55pt;height:16.05pt" o:ole="">
                  <v:imagedata r:id="rId53" o:title=""/>
                </v:shape>
                <o:OLEObject Type="Embed" ProgID="Equation.DSMT4" ShapeID="_x0000_i1048" DrawAspect="Content" ObjectID="_1790446958" r:id="rId54"/>
              </w:object>
            </w:r>
            <w:r w:rsidRPr="00342F35">
              <w:rPr>
                <w:rFonts w:asciiTheme="majorHAnsi" w:hAnsiTheme="majorHAnsi" w:cstheme="majorHAnsi"/>
                <w:sz w:val="26"/>
                <w:szCs w:val="26"/>
              </w:rPr>
              <w:t xml:space="preserve">                        </w:t>
            </w:r>
            <w:r w:rsidRPr="00342F35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2140" w:dyaOrig="320" w14:anchorId="0279469B">
                <v:shape id="_x0000_i1049" type="#_x0000_t75" style="width:106.9pt;height:16.05pt" o:ole="">
                  <v:imagedata r:id="rId55" o:title=""/>
                </v:shape>
                <o:OLEObject Type="Embed" ProgID="Equation.DSMT4" ShapeID="_x0000_i1049" DrawAspect="Content" ObjectID="_1790446959" r:id="rId56"/>
              </w:object>
            </w:r>
          </w:p>
          <w:p w14:paraId="62D00166" w14:textId="2E939C8D" w:rsidR="00835FEF" w:rsidRPr="00342F35" w:rsidRDefault="00835FEF" w:rsidP="00162A95">
            <w:pPr>
              <w:spacing w:after="0"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position w:val="-26"/>
                <w:sz w:val="26"/>
                <w:szCs w:val="26"/>
              </w:rPr>
              <w:object w:dxaOrig="1120" w:dyaOrig="639" w14:anchorId="23C803CA">
                <v:shape id="_x0000_i1050" type="#_x0000_t75" style="width:55.95pt;height:31.55pt" o:ole="">
                  <v:imagedata r:id="rId57" o:title=""/>
                </v:shape>
                <o:OLEObject Type="Embed" ProgID="Equation.DSMT4" ShapeID="_x0000_i1050" DrawAspect="Content" ObjectID="_1790446960" r:id="rId58"/>
              </w:object>
            </w:r>
            <w:r w:rsidRPr="00342F35">
              <w:rPr>
                <w:rFonts w:asciiTheme="majorHAnsi" w:hAnsiTheme="majorHAnsi" w:cstheme="majorHAnsi"/>
                <w:sz w:val="26"/>
                <w:szCs w:val="26"/>
              </w:rPr>
              <w:t xml:space="preserve">                                        </w:t>
            </w:r>
            <w:r w:rsidRPr="00342F35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1939" w:dyaOrig="680" w14:anchorId="10FF31F3">
                <v:shape id="_x0000_i1051" type="#_x0000_t75" style="width:96.9pt;height:34.35pt" o:ole="">
                  <v:imagedata r:id="rId59" o:title=""/>
                </v:shape>
                <o:OLEObject Type="Embed" ProgID="Equation.DSMT4" ShapeID="_x0000_i1051" DrawAspect="Content" ObjectID="_1790446961" r:id="rId60"/>
              </w:object>
            </w:r>
          </w:p>
          <w:p w14:paraId="26F62F67" w14:textId="27271AA8" w:rsidR="00835FEF" w:rsidRPr="00342F35" w:rsidRDefault="00835FEF" w:rsidP="00162A95">
            <w:pPr>
              <w:spacing w:after="0"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position w:val="-26"/>
                <w:sz w:val="26"/>
                <w:szCs w:val="26"/>
              </w:rPr>
              <w:object w:dxaOrig="920" w:dyaOrig="639" w14:anchorId="00AEE660">
                <v:shape id="_x0000_i1052" type="#_x0000_t75" style="width:45.95pt;height:31.55pt" o:ole="">
                  <v:imagedata r:id="rId61" o:title=""/>
                </v:shape>
                <o:OLEObject Type="Embed" ProgID="Equation.DSMT4" ShapeID="_x0000_i1052" DrawAspect="Content" ObjectID="_1790446962" r:id="rId62"/>
              </w:object>
            </w:r>
            <w:r w:rsidRPr="00342F35">
              <w:rPr>
                <w:rFonts w:asciiTheme="majorHAnsi" w:hAnsiTheme="majorHAnsi" w:cstheme="majorHAnsi"/>
                <w:sz w:val="26"/>
                <w:szCs w:val="26"/>
              </w:rPr>
              <w:t xml:space="preserve">                                                 </w:t>
            </w:r>
            <w:r w:rsidRPr="00342F35">
              <w:rPr>
                <w:rFonts w:asciiTheme="majorHAnsi" w:hAnsiTheme="majorHAnsi" w:cstheme="majorHAnsi"/>
                <w:position w:val="-26"/>
                <w:sz w:val="26"/>
                <w:szCs w:val="26"/>
              </w:rPr>
              <w:object w:dxaOrig="1460" w:dyaOrig="639" w14:anchorId="132EE094">
                <v:shape id="_x0000_i1053" type="#_x0000_t75" style="width:73.1pt;height:31.55pt" o:ole="">
                  <v:imagedata r:id="rId63" o:title=""/>
                </v:shape>
                <o:OLEObject Type="Embed" ProgID="Equation.DSMT4" ShapeID="_x0000_i1053" DrawAspect="Content" ObjectID="_1790446963" r:id="rId64"/>
              </w:object>
            </w:r>
          </w:p>
          <w:p w14:paraId="6BE9A263" w14:textId="52657D73" w:rsidR="00835FEF" w:rsidRPr="00342F35" w:rsidRDefault="00835FEF" w:rsidP="00162A95">
            <w:pPr>
              <w:spacing w:after="0"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sz w:val="26"/>
                <w:szCs w:val="26"/>
              </w:rPr>
              <w:t xml:space="preserve">                                                                    </w:t>
            </w:r>
            <w:r w:rsidRPr="00342F35">
              <w:rPr>
                <w:rFonts w:asciiTheme="majorHAnsi" w:hAnsiTheme="majorHAnsi" w:cstheme="majorHAnsi"/>
                <w:position w:val="-26"/>
                <w:sz w:val="26"/>
                <w:szCs w:val="26"/>
              </w:rPr>
              <w:object w:dxaOrig="980" w:dyaOrig="639" w14:anchorId="14FB82F7">
                <v:shape id="_x0000_i1054" type="#_x0000_t75" style="width:49.3pt;height:31.55pt" o:ole="">
                  <v:imagedata r:id="rId65" o:title=""/>
                </v:shape>
                <o:OLEObject Type="Embed" ProgID="Equation.DSMT4" ShapeID="_x0000_i1054" DrawAspect="Content" ObjectID="_1790446964" r:id="rId66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7D079DA9" w14:textId="5645A155" w:rsidR="00835FEF" w:rsidRPr="00342F35" w:rsidRDefault="00835FEF" w:rsidP="00835FEF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Mỗi câu 0,75 đ</w:t>
            </w:r>
          </w:p>
        </w:tc>
      </w:tr>
      <w:tr w:rsidR="00835FEF" w:rsidRPr="00342F35" w14:paraId="6BBECFAC" w14:textId="77777777" w:rsidTr="00342F35">
        <w:trPr>
          <w:trHeight w:val="305"/>
        </w:trPr>
        <w:tc>
          <w:tcPr>
            <w:tcW w:w="1986" w:type="dxa"/>
            <w:vMerge/>
            <w:hideMark/>
          </w:tcPr>
          <w:p w14:paraId="1C560007" w14:textId="0F1FE7E2" w:rsidR="00835FEF" w:rsidRPr="00342F35" w:rsidRDefault="00835FEF" w:rsidP="00835FEF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520" w:type="dxa"/>
            <w:tcBorders>
              <w:top w:val="nil"/>
            </w:tcBorders>
            <w:hideMark/>
          </w:tcPr>
          <w:p w14:paraId="2A4BDB85" w14:textId="77777777" w:rsidR="00835FEF" w:rsidRPr="00342F35" w:rsidRDefault="00835FEF" w:rsidP="00835FEF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79F18B77" w:rsidR="00835FEF" w:rsidRPr="00342F35" w:rsidRDefault="00835FEF" w:rsidP="00835FEF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835FEF" w:rsidRPr="00342F35" w14:paraId="78DBBB4F" w14:textId="77777777" w:rsidTr="00835FEF">
        <w:tc>
          <w:tcPr>
            <w:tcW w:w="1986" w:type="dxa"/>
            <w:vMerge/>
          </w:tcPr>
          <w:p w14:paraId="1231DE1E" w14:textId="77777777" w:rsidR="00835FEF" w:rsidRPr="00342F35" w:rsidRDefault="00835FEF" w:rsidP="00835FEF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520" w:type="dxa"/>
            <w:tcBorders>
              <w:bottom w:val="single" w:sz="4" w:space="0" w:color="auto"/>
            </w:tcBorders>
          </w:tcPr>
          <w:p w14:paraId="1E22D647" w14:textId="3352F590" w:rsidR="00835FEF" w:rsidRPr="00342F35" w:rsidRDefault="00835FEF" w:rsidP="00835FEF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060" w:dyaOrig="320" w14:anchorId="248E643E">
                <v:shape id="_x0000_i1055" type="#_x0000_t75" style="width:52.6pt;height:16.05pt" o:ole="">
                  <v:imagedata r:id="rId67" o:title=""/>
                </v:shape>
                <o:OLEObject Type="Embed" ProgID="Equation.DSMT4" ShapeID="_x0000_i1055" DrawAspect="Content" ObjectID="_1790446965" r:id="rId68"/>
              </w:object>
            </w:r>
            <w:r w:rsidRPr="00342F35">
              <w:rPr>
                <w:rFonts w:asciiTheme="majorHAnsi" w:hAnsiTheme="majorHAnsi" w:cstheme="majorHAnsi"/>
                <w:sz w:val="26"/>
                <w:szCs w:val="26"/>
              </w:rPr>
              <w:t xml:space="preserve">mà </w:t>
            </w:r>
            <w:r w:rsidRPr="00342F35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140" w:dyaOrig="279" w14:anchorId="06E6E467">
                <v:shape id="_x0000_i1056" type="#_x0000_t75" style="width:57.6pt;height:13.85pt" o:ole="">
                  <v:imagedata r:id="rId69" o:title=""/>
                </v:shape>
                <o:OLEObject Type="Embed" ProgID="Equation.DSMT4" ShapeID="_x0000_i1056" DrawAspect="Content" ObjectID="_1790446966" r:id="rId70"/>
              </w:object>
            </w:r>
            <w:r w:rsidRPr="00342F35">
              <w:rPr>
                <w:rFonts w:asciiTheme="majorHAnsi" w:hAnsiTheme="majorHAnsi" w:cstheme="majorHAnsi"/>
                <w:sz w:val="26"/>
                <w:szCs w:val="26"/>
              </w:rPr>
              <w:t xml:space="preserve">nên </w:t>
            </w:r>
            <w:r w:rsidRPr="00342F35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1160" w:dyaOrig="400" w14:anchorId="1C9C4D6C">
                <v:shape id="_x0000_i1057" type="#_x0000_t75" style="width:58.15pt;height:19.95pt" o:ole="">
                  <v:imagedata r:id="rId71" o:title=""/>
                </v:shape>
                <o:OLEObject Type="Embed" ProgID="Equation.DSMT4" ShapeID="_x0000_i1057" DrawAspect="Content" ObjectID="_1790446967" r:id="rId72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983302B" w14:textId="2A402E82" w:rsidR="00835FEF" w:rsidRPr="00342F35" w:rsidRDefault="00835FEF" w:rsidP="00835FEF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5đ</w:t>
            </w:r>
          </w:p>
        </w:tc>
      </w:tr>
      <w:tr w:rsidR="004366A8" w:rsidRPr="00342F35" w14:paraId="1BB64DFD" w14:textId="77777777" w:rsidTr="00835FEF">
        <w:tc>
          <w:tcPr>
            <w:tcW w:w="1986" w:type="dxa"/>
            <w:vMerge w:val="restart"/>
            <w:hideMark/>
          </w:tcPr>
          <w:p w14:paraId="6DDAA36E" w14:textId="46E1B65B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Bài </w:t>
            </w:r>
            <w:r w:rsidR="005E095E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4</w:t>
            </w: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(</w:t>
            </w:r>
            <w:r w:rsidR="00835FEF"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1</w:t>
            </w: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6520" w:type="dxa"/>
            <w:tcBorders>
              <w:top w:val="nil"/>
            </w:tcBorders>
            <w:hideMark/>
          </w:tcPr>
          <w:p w14:paraId="77BCB675" w14:textId="77777777" w:rsidR="004366A8" w:rsidRPr="00342F35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342F35" w14:paraId="323CC86B" w14:textId="77777777" w:rsidTr="00835FEF">
        <w:tc>
          <w:tcPr>
            <w:tcW w:w="1986" w:type="dxa"/>
            <w:vMerge/>
          </w:tcPr>
          <w:p w14:paraId="3BDA9E1B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520" w:type="dxa"/>
            <w:tcBorders>
              <w:bottom w:val="nil"/>
            </w:tcBorders>
          </w:tcPr>
          <w:p w14:paraId="4CF03851" w14:textId="1171B94E" w:rsidR="004366A8" w:rsidRPr="00342F35" w:rsidRDefault="00835FEF" w:rsidP="00835FEF">
            <w:pPr>
              <w:ind w:firstLine="33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Vẽ và mô tả </w:t>
            </w:r>
            <w:r w:rsidR="00342F35"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úng</w:t>
            </w: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hình</w:t>
            </w:r>
            <w:r w:rsidR="00342F35"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1984" w:type="dxa"/>
            <w:tcBorders>
              <w:bottom w:val="nil"/>
            </w:tcBorders>
          </w:tcPr>
          <w:p w14:paraId="36AD5258" w14:textId="3ADBCFA1" w:rsidR="004366A8" w:rsidRPr="00342F35" w:rsidRDefault="00342F3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5x2</w:t>
            </w:r>
          </w:p>
        </w:tc>
      </w:tr>
      <w:tr w:rsidR="004366A8" w:rsidRPr="00342F35" w14:paraId="7715A39B" w14:textId="77777777" w:rsidTr="00835FEF">
        <w:trPr>
          <w:trHeight w:val="20"/>
        </w:trPr>
        <w:tc>
          <w:tcPr>
            <w:tcW w:w="1986" w:type="dxa"/>
            <w:vMerge w:val="restart"/>
            <w:vAlign w:val="center"/>
            <w:hideMark/>
          </w:tcPr>
          <w:p w14:paraId="60E19187" w14:textId="791C6095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Bài </w:t>
            </w:r>
            <w:r w:rsidR="005E095E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5</w:t>
            </w: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(</w:t>
            </w:r>
            <w:r w:rsidR="00835FEF"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1</w:t>
            </w: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6520" w:type="dxa"/>
            <w:tcBorders>
              <w:top w:val="nil"/>
            </w:tcBorders>
            <w:hideMark/>
          </w:tcPr>
          <w:p w14:paraId="4898CE05" w14:textId="77777777" w:rsidR="004366A8" w:rsidRPr="00342F35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92477D3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342F35" w14:paraId="725E041E" w14:textId="77777777" w:rsidTr="00835FEF">
        <w:tc>
          <w:tcPr>
            <w:tcW w:w="1986" w:type="dxa"/>
            <w:vMerge/>
          </w:tcPr>
          <w:p w14:paraId="143255DE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520" w:type="dxa"/>
            <w:tcBorders>
              <w:bottom w:val="single" w:sz="4" w:space="0" w:color="auto"/>
            </w:tcBorders>
          </w:tcPr>
          <w:p w14:paraId="7641FCFF" w14:textId="77777777" w:rsidR="004366A8" w:rsidRPr="00342F35" w:rsidRDefault="00F371CC" w:rsidP="0035314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Số tiền của 2 chai dầu ăn và 3 chai nước mắm:</w:t>
            </w:r>
          </w:p>
          <w:p w14:paraId="33EF503C" w14:textId="77777777" w:rsidR="00F371CC" w:rsidRPr="00342F35" w:rsidRDefault="00F371CC" w:rsidP="0035314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2.60 000 + 3. 56 000 = 288 000 (đồng)</w:t>
            </w:r>
          </w:p>
          <w:p w14:paraId="5F7E32C4" w14:textId="2F896000" w:rsidR="00F371CC" w:rsidRPr="00342F35" w:rsidRDefault="00F371CC" w:rsidP="0035314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Số tiền Cô Mai cần trả thêm là:</w:t>
            </w:r>
          </w:p>
          <w:p w14:paraId="6A14D021" w14:textId="15DAC595" w:rsidR="00F371CC" w:rsidRPr="00342F35" w:rsidRDefault="00F371CC" w:rsidP="0035314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288 000 – 100 000 = 188 000 (đồng)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40F76F12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5EC0972" w14:textId="77777777" w:rsidR="00342F35" w:rsidRPr="00342F35" w:rsidRDefault="00342F3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5</w:t>
            </w:r>
          </w:p>
          <w:p w14:paraId="45B91B2D" w14:textId="77777777" w:rsidR="00342F35" w:rsidRPr="00342F35" w:rsidRDefault="00342F3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3B8181D1" w14:textId="0B74CD42" w:rsidR="00342F35" w:rsidRPr="00342F35" w:rsidRDefault="00342F3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4366A8" w:rsidRPr="00342F35" w14:paraId="143AE019" w14:textId="77777777" w:rsidTr="00835FEF">
        <w:tc>
          <w:tcPr>
            <w:tcW w:w="1986" w:type="dxa"/>
            <w:vMerge w:val="restart"/>
            <w:hideMark/>
          </w:tcPr>
          <w:p w14:paraId="7D4DCE41" w14:textId="5EBF7BF0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Bài </w:t>
            </w:r>
            <w:r w:rsidR="005E095E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6</w:t>
            </w: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(</w:t>
            </w:r>
            <w:r w:rsidR="00835FEF"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0</w:t>
            </w:r>
            <w:r w:rsidR="00342F35"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,</w:t>
            </w:r>
            <w:r w:rsidR="00835FEF"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5</w:t>
            </w:r>
            <w:r w:rsidRPr="00342F3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6520" w:type="dxa"/>
            <w:tcBorders>
              <w:top w:val="nil"/>
            </w:tcBorders>
            <w:hideMark/>
          </w:tcPr>
          <w:p w14:paraId="2CEE99D0" w14:textId="77777777" w:rsidR="004366A8" w:rsidRPr="00342F35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588F8053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342F35" w14:paraId="7DB096EA" w14:textId="77777777" w:rsidTr="00835FEF">
        <w:tc>
          <w:tcPr>
            <w:tcW w:w="1986" w:type="dxa"/>
            <w:vMerge/>
          </w:tcPr>
          <w:p w14:paraId="31B3E0CC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520" w:type="dxa"/>
          </w:tcPr>
          <w:p w14:paraId="07CCBE82" w14:textId="64771EFC" w:rsidR="004366A8" w:rsidRPr="00342F35" w:rsidRDefault="00F371CC" w:rsidP="00353143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2299" w:dyaOrig="320" w14:anchorId="3D8ADC16">
                <v:shape id="_x0000_i1058" type="#_x0000_t75" style="width:115.2pt;height:16.05pt" o:ole="">
                  <v:imagedata r:id="rId73" o:title=""/>
                </v:shape>
                <o:OLEObject Type="Embed" ProgID="Equation.DSMT4" ShapeID="_x0000_i1058" DrawAspect="Content" ObjectID="_1790446968" r:id="rId74"/>
              </w:object>
            </w:r>
            <w:r w:rsidRPr="00342F35">
              <w:rPr>
                <w:rFonts w:asciiTheme="majorHAnsi" w:hAnsiTheme="majorHAnsi" w:cstheme="majorHAnsi"/>
                <w:sz w:val="26"/>
                <w:szCs w:val="26"/>
              </w:rPr>
              <w:t xml:space="preserve">   </w:t>
            </w:r>
          </w:p>
          <w:p w14:paraId="12A15204" w14:textId="13A5DF9C" w:rsidR="00F371CC" w:rsidRPr="00342F35" w:rsidRDefault="00F371CC" w:rsidP="00353143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position w:val="-70"/>
                <w:sz w:val="26"/>
                <w:szCs w:val="26"/>
              </w:rPr>
              <w:object w:dxaOrig="3739" w:dyaOrig="1520" w14:anchorId="26D6A5DD">
                <v:shape id="_x0000_i1059" type="#_x0000_t75" style="width:187.2pt;height:75.9pt" o:ole="">
                  <v:imagedata r:id="rId75" o:title=""/>
                </v:shape>
                <o:OLEObject Type="Embed" ProgID="Equation.DSMT4" ShapeID="_x0000_i1059" DrawAspect="Content" ObjectID="_1790446969" r:id="rId76"/>
              </w:object>
            </w:r>
          </w:p>
          <w:p w14:paraId="5CC3B10C" w14:textId="690AE69F" w:rsidR="00F371CC" w:rsidRPr="00342F35" w:rsidRDefault="00F371CC" w:rsidP="00353143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sz w:val="26"/>
                <w:szCs w:val="26"/>
              </w:rPr>
              <w:t xml:space="preserve">Vậy </w:t>
            </w:r>
            <w:r w:rsidR="00342F35" w:rsidRPr="00342F35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460" w:dyaOrig="300" w14:anchorId="2D93D24C">
                <v:shape id="_x0000_i1060" type="#_x0000_t75" style="width:22.7pt;height:14.95pt" o:ole="">
                  <v:imagedata r:id="rId77" o:title=""/>
                </v:shape>
                <o:OLEObject Type="Embed" ProgID="Equation.DSMT4" ShapeID="_x0000_i1060" DrawAspect="Content" ObjectID="_1790446970" r:id="rId78"/>
              </w:object>
            </w:r>
          </w:p>
        </w:tc>
        <w:tc>
          <w:tcPr>
            <w:tcW w:w="1984" w:type="dxa"/>
          </w:tcPr>
          <w:p w14:paraId="3907516E" w14:textId="77777777" w:rsidR="004366A8" w:rsidRPr="00342F35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6A539748" w14:textId="77777777" w:rsidR="00342F35" w:rsidRPr="00342F35" w:rsidRDefault="00342F3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530D398" w14:textId="77777777" w:rsidR="00342F35" w:rsidRPr="00342F35" w:rsidRDefault="00342F3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E452AA4" w14:textId="77777777" w:rsidR="00342F35" w:rsidRPr="00342F35" w:rsidRDefault="00342F3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A6C0960" w14:textId="6582E152" w:rsidR="00342F35" w:rsidRPr="00342F35" w:rsidRDefault="00342F3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42F35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5</w:t>
            </w:r>
          </w:p>
        </w:tc>
      </w:tr>
    </w:tbl>
    <w:p w14:paraId="46465DEC" w14:textId="77777777" w:rsidR="00733DE5" w:rsidRPr="00342F35" w:rsidRDefault="00733DE5" w:rsidP="00325418">
      <w:pPr>
        <w:shd w:val="clear" w:color="auto" w:fill="FFFFFF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3E594DA8" w14:textId="7BF4C05C" w:rsidR="004366A8" w:rsidRPr="00342F35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342F35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--- HẾT -----</w:t>
      </w:r>
    </w:p>
    <w:p w14:paraId="030508DE" w14:textId="77777777" w:rsidR="004366A8" w:rsidRPr="00342F35" w:rsidRDefault="004366A8" w:rsidP="004366A8">
      <w:pPr>
        <w:ind w:left="360"/>
        <w:rPr>
          <w:rFonts w:asciiTheme="majorHAnsi" w:hAnsiTheme="majorHAnsi" w:cstheme="majorHAnsi"/>
          <w:b/>
          <w:bCs/>
          <w:sz w:val="26"/>
          <w:szCs w:val="26"/>
        </w:rPr>
      </w:pPr>
    </w:p>
    <w:p w14:paraId="6DFA4701" w14:textId="77777777" w:rsidR="0020502C" w:rsidRPr="0020502C" w:rsidRDefault="0020502C" w:rsidP="0020502C">
      <w:pPr>
        <w:rPr>
          <w:rFonts w:asciiTheme="majorHAnsi" w:hAnsiTheme="majorHAnsi" w:cstheme="majorHAnsi"/>
          <w:sz w:val="26"/>
          <w:szCs w:val="26"/>
        </w:rPr>
      </w:pPr>
      <w:r w:rsidRPr="0020502C">
        <w:rPr>
          <w:rFonts w:asciiTheme="majorHAnsi" w:hAnsiTheme="majorHAnsi" w:cstheme="majorHAnsi"/>
          <w:sz w:val="26"/>
          <w:szCs w:val="26"/>
        </w:rPr>
        <w:t>Tài liệu được chia sẻ bởi Website VnTeach.Com</w:t>
      </w:r>
    </w:p>
    <w:p w14:paraId="2A2BCBE5" w14:textId="3582DC49" w:rsidR="004366A8" w:rsidRPr="00342F35" w:rsidRDefault="0020502C" w:rsidP="0020502C">
      <w:pPr>
        <w:rPr>
          <w:rFonts w:asciiTheme="majorHAnsi" w:hAnsiTheme="majorHAnsi" w:cstheme="majorHAnsi"/>
          <w:sz w:val="26"/>
          <w:szCs w:val="26"/>
        </w:rPr>
      </w:pPr>
      <w:r w:rsidRPr="0020502C">
        <w:rPr>
          <w:rFonts w:asciiTheme="majorHAnsi" w:hAnsiTheme="majorHAnsi" w:cstheme="majorHAnsi"/>
          <w:sz w:val="26"/>
          <w:szCs w:val="26"/>
        </w:rPr>
        <w:t>https://www.vnteach.com</w:t>
      </w:r>
    </w:p>
    <w:sectPr w:rsidR="004366A8" w:rsidRPr="00342F35" w:rsidSect="00835FEF">
      <w:pgSz w:w="11906" w:h="16838"/>
      <w:pgMar w:top="1440" w:right="1440" w:bottom="56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54249B"/>
    <w:multiLevelType w:val="hybridMultilevel"/>
    <w:tmpl w:val="5DFA9DF8"/>
    <w:lvl w:ilvl="0" w:tplc="CC740506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A11A6D"/>
    <w:multiLevelType w:val="hybridMultilevel"/>
    <w:tmpl w:val="2108B844"/>
    <w:lvl w:ilvl="0" w:tplc="C13221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6B7502C"/>
    <w:multiLevelType w:val="hybridMultilevel"/>
    <w:tmpl w:val="B7746B6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Theme="majorHAnsi" w:eastAsiaTheme="minorHAnsi" w:hAnsiTheme="majorHAnsi" w:cstheme="majorHAnsi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7F74E4"/>
    <w:multiLevelType w:val="hybridMultilevel"/>
    <w:tmpl w:val="A5AC59F6"/>
    <w:lvl w:ilvl="0" w:tplc="CC3A6BA2">
      <w:start w:val="1"/>
      <w:numFmt w:val="lowerLetter"/>
      <w:lvlText w:val="%1)"/>
      <w:lvlJc w:val="left"/>
      <w:pPr>
        <w:ind w:left="720" w:hanging="360"/>
      </w:pPr>
      <w:rPr>
        <w:rFonts w:asciiTheme="majorHAnsi" w:eastAsiaTheme="minorHAnsi" w:hAnsiTheme="majorHAnsi" w:cstheme="majorHAns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6A4035"/>
    <w:multiLevelType w:val="hybridMultilevel"/>
    <w:tmpl w:val="BC7EB3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65494315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03000830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98061076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08488672">
    <w:abstractNumId w:val="2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05015979">
    <w:abstractNumId w:val="5"/>
  </w:num>
  <w:num w:numId="6" w16cid:durableId="1079981546">
    <w:abstractNumId w:val="0"/>
  </w:num>
  <w:num w:numId="7" w16cid:durableId="2008947018">
    <w:abstractNumId w:val="4"/>
  </w:num>
  <w:num w:numId="8" w16cid:durableId="182982652">
    <w:abstractNumId w:val="8"/>
  </w:num>
  <w:num w:numId="9" w16cid:durableId="927230957">
    <w:abstractNumId w:val="7"/>
  </w:num>
  <w:num w:numId="10" w16cid:durableId="18292054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A8"/>
    <w:rsid w:val="000D741B"/>
    <w:rsid w:val="001511D2"/>
    <w:rsid w:val="00162A95"/>
    <w:rsid w:val="001C5CDC"/>
    <w:rsid w:val="0020502C"/>
    <w:rsid w:val="002B02B0"/>
    <w:rsid w:val="002C4EBA"/>
    <w:rsid w:val="002F32D9"/>
    <w:rsid w:val="00325418"/>
    <w:rsid w:val="00341175"/>
    <w:rsid w:val="00342F35"/>
    <w:rsid w:val="00376DBB"/>
    <w:rsid w:val="003D0A5A"/>
    <w:rsid w:val="004366A8"/>
    <w:rsid w:val="004A7D72"/>
    <w:rsid w:val="004C60CF"/>
    <w:rsid w:val="004E3D03"/>
    <w:rsid w:val="0058236A"/>
    <w:rsid w:val="005976A1"/>
    <w:rsid w:val="005E095E"/>
    <w:rsid w:val="006347A0"/>
    <w:rsid w:val="00647000"/>
    <w:rsid w:val="006B7609"/>
    <w:rsid w:val="006F7545"/>
    <w:rsid w:val="00714C0C"/>
    <w:rsid w:val="00733DE5"/>
    <w:rsid w:val="007857C0"/>
    <w:rsid w:val="00824E0B"/>
    <w:rsid w:val="00835FEF"/>
    <w:rsid w:val="00843FD4"/>
    <w:rsid w:val="00844352"/>
    <w:rsid w:val="00855CEF"/>
    <w:rsid w:val="00885C33"/>
    <w:rsid w:val="0098343B"/>
    <w:rsid w:val="00B27FCA"/>
    <w:rsid w:val="00BA4901"/>
    <w:rsid w:val="00CA6A04"/>
    <w:rsid w:val="00D335B8"/>
    <w:rsid w:val="00D6439B"/>
    <w:rsid w:val="00D70A49"/>
    <w:rsid w:val="00E349C3"/>
    <w:rsid w:val="00E543DB"/>
    <w:rsid w:val="00EB1D93"/>
    <w:rsid w:val="00F371CC"/>
    <w:rsid w:val="00F55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paragraph" w:styleId="BodyText">
    <w:name w:val="Body Text"/>
    <w:basedOn w:val="Normal"/>
    <w:link w:val="BodyTextChar"/>
    <w:uiPriority w:val="1"/>
    <w:qFormat/>
    <w:rsid w:val="006F7545"/>
    <w:pPr>
      <w:widowControl w:val="0"/>
      <w:autoSpaceDE w:val="0"/>
      <w:autoSpaceDN w:val="0"/>
      <w:spacing w:before="278" w:after="0" w:line="240" w:lineRule="auto"/>
      <w:ind w:left="402"/>
    </w:pPr>
    <w:rPr>
      <w:rFonts w:ascii="Times New Roman" w:eastAsia="Times New Roman" w:hAnsi="Times New Roman" w:cs="Times New Roman"/>
      <w:kern w:val="0"/>
      <w:sz w:val="28"/>
      <w:szCs w:val="28"/>
      <w:lang w:val="vi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6F7545"/>
    <w:rPr>
      <w:rFonts w:ascii="Times New Roman" w:eastAsia="Times New Roman" w:hAnsi="Times New Roman" w:cs="Times New Roman"/>
      <w:kern w:val="0"/>
      <w:sz w:val="28"/>
      <w:szCs w:val="28"/>
      <w:lang w:val="vi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4CEC2D-1E22-487A-AD5F-EFE37CE4FA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570</Words>
  <Characters>3253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2</cp:revision>
  <dcterms:created xsi:type="dcterms:W3CDTF">2024-10-02T13:46:00Z</dcterms:created>
  <dcterms:modified xsi:type="dcterms:W3CDTF">2024-10-14T14:35:00Z</dcterms:modified>
</cp:coreProperties>
</file>